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6797" w:rsidRDefault="00DD6797" w:rsidP="00DD6797">
      <w:pPr>
        <w:jc w:val="right"/>
        <w:rPr>
          <w:sz w:val="28"/>
          <w:szCs w:val="28"/>
        </w:rPr>
      </w:pPr>
      <w:bookmarkStart w:id="0" w:name="_Toc405145649"/>
      <w:bookmarkStart w:id="1" w:name="_Toc406058978"/>
      <w:bookmarkStart w:id="2" w:name="_Toc409691627"/>
      <w:bookmarkStart w:id="3" w:name="_Toc410653951"/>
      <w:bookmarkStart w:id="4" w:name="_Toc414553132"/>
      <w:bookmarkStart w:id="5" w:name="_GoBack"/>
      <w:bookmarkEnd w:id="5"/>
      <w:r>
        <w:rPr>
          <w:rFonts w:ascii="Times New Roman" w:eastAsia="Times New Roman" w:hAnsi="Times New Roman"/>
          <w:sz w:val="24"/>
        </w:rPr>
        <w:t xml:space="preserve">        </w:t>
      </w:r>
    </w:p>
    <w:p w:rsidR="00D872AD" w:rsidRDefault="00DD6797" w:rsidP="00E532E4">
      <w:pPr>
        <w:jc w:val="right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риложение № </w:t>
      </w:r>
      <w:r w:rsidR="001F557A">
        <w:rPr>
          <w:rFonts w:ascii="Times New Roman" w:hAnsi="Times New Roman"/>
          <w:sz w:val="24"/>
          <w:szCs w:val="24"/>
        </w:rPr>
        <w:t>2.1.12/ 2.1.13</w:t>
      </w:r>
      <w:r w:rsidR="00E532E4" w:rsidRPr="00E532E4">
        <w:rPr>
          <w:rFonts w:ascii="Times New Roman" w:hAnsi="Times New Roman"/>
          <w:sz w:val="24"/>
          <w:szCs w:val="24"/>
        </w:rPr>
        <w:t xml:space="preserve"> к ООП ООО</w:t>
      </w:r>
    </w:p>
    <w:p w:rsidR="00DD6797" w:rsidRPr="00E532E4" w:rsidRDefault="00E532E4" w:rsidP="00E532E4">
      <w:pPr>
        <w:jc w:val="right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 </w:t>
      </w:r>
    </w:p>
    <w:p w:rsidR="00DD6797" w:rsidRPr="00E532E4" w:rsidRDefault="00DD6797" w:rsidP="00DD6797">
      <w:pPr>
        <w:jc w:val="right"/>
        <w:rPr>
          <w:sz w:val="24"/>
          <w:szCs w:val="24"/>
        </w:rPr>
      </w:pPr>
    </w:p>
    <w:p w:rsidR="00DD6797" w:rsidRPr="00E532E4" w:rsidRDefault="00DD6797" w:rsidP="00DD6797">
      <w:pPr>
        <w:jc w:val="right"/>
        <w:rPr>
          <w:sz w:val="24"/>
          <w:szCs w:val="24"/>
        </w:rPr>
      </w:pPr>
    </w:p>
    <w:p w:rsidR="00DD6797" w:rsidRPr="00E532E4" w:rsidRDefault="00DD6797" w:rsidP="00DD6797">
      <w:pPr>
        <w:jc w:val="right"/>
        <w:rPr>
          <w:sz w:val="24"/>
          <w:szCs w:val="24"/>
        </w:rPr>
      </w:pPr>
    </w:p>
    <w:p w:rsidR="00DD6797" w:rsidRDefault="00DD6797" w:rsidP="00DD6797">
      <w:pPr>
        <w:jc w:val="right"/>
        <w:rPr>
          <w:b/>
          <w:sz w:val="24"/>
          <w:szCs w:val="24"/>
        </w:rPr>
      </w:pPr>
    </w:p>
    <w:p w:rsidR="001F4F82" w:rsidRDefault="001F4F82" w:rsidP="00DD6797">
      <w:pPr>
        <w:jc w:val="right"/>
        <w:rPr>
          <w:b/>
          <w:sz w:val="24"/>
          <w:szCs w:val="24"/>
        </w:rPr>
      </w:pPr>
    </w:p>
    <w:p w:rsidR="001F4F82" w:rsidRPr="001F4F82" w:rsidRDefault="001F4F82" w:rsidP="00DD6797">
      <w:pPr>
        <w:jc w:val="right"/>
        <w:rPr>
          <w:b/>
          <w:sz w:val="24"/>
          <w:szCs w:val="24"/>
        </w:rPr>
      </w:pPr>
    </w:p>
    <w:p w:rsidR="00DD6797" w:rsidRPr="001F4F82" w:rsidRDefault="00DD6797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F4F82">
        <w:rPr>
          <w:rFonts w:ascii="Times New Roman" w:hAnsi="Times New Roman"/>
          <w:b/>
          <w:sz w:val="24"/>
          <w:szCs w:val="24"/>
        </w:rPr>
        <w:t>РАБОЧАЯ ПРОГРАММА</w:t>
      </w:r>
    </w:p>
    <w:p w:rsidR="00DD6797" w:rsidRPr="001F4F82" w:rsidRDefault="00DD6797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F4F82">
        <w:rPr>
          <w:rFonts w:ascii="Times New Roman" w:hAnsi="Times New Roman"/>
          <w:b/>
          <w:sz w:val="24"/>
          <w:szCs w:val="24"/>
        </w:rPr>
        <w:t xml:space="preserve"> учебно</w:t>
      </w:r>
      <w:r w:rsidR="00E532E4" w:rsidRPr="001F4F82">
        <w:rPr>
          <w:rFonts w:ascii="Times New Roman" w:hAnsi="Times New Roman"/>
          <w:b/>
          <w:sz w:val="24"/>
          <w:szCs w:val="24"/>
        </w:rPr>
        <w:t>го предмета</w:t>
      </w:r>
    </w:p>
    <w:p w:rsidR="00DD6797" w:rsidRDefault="00DD6797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F4F82">
        <w:rPr>
          <w:rFonts w:ascii="Times New Roman" w:hAnsi="Times New Roman"/>
          <w:b/>
          <w:sz w:val="24"/>
          <w:szCs w:val="24"/>
        </w:rPr>
        <w:t>«М</w:t>
      </w:r>
      <w:r w:rsidR="001F4F82">
        <w:rPr>
          <w:rFonts w:ascii="Times New Roman" w:hAnsi="Times New Roman"/>
          <w:b/>
          <w:sz w:val="24"/>
          <w:szCs w:val="24"/>
        </w:rPr>
        <w:t>АТЕМАТИКА</w:t>
      </w:r>
      <w:r w:rsidRPr="001F4F82">
        <w:rPr>
          <w:rFonts w:ascii="Times New Roman" w:hAnsi="Times New Roman"/>
          <w:b/>
          <w:sz w:val="24"/>
          <w:szCs w:val="24"/>
        </w:rPr>
        <w:t>»</w:t>
      </w:r>
    </w:p>
    <w:p w:rsidR="004C55C2" w:rsidRPr="001F4F82" w:rsidRDefault="00C16BE7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а</w:t>
      </w:r>
      <w:r w:rsidR="004C55C2">
        <w:rPr>
          <w:rFonts w:ascii="Times New Roman" w:hAnsi="Times New Roman"/>
          <w:b/>
          <w:sz w:val="24"/>
          <w:szCs w:val="24"/>
        </w:rPr>
        <w:t>лгебра, геометрия)</w:t>
      </w:r>
    </w:p>
    <w:p w:rsidR="00DD6797" w:rsidRPr="001F4F82" w:rsidRDefault="004C55C2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7</w:t>
      </w:r>
      <w:r w:rsidR="00E532E4" w:rsidRPr="001F4F82">
        <w:rPr>
          <w:rFonts w:ascii="Times New Roman" w:hAnsi="Times New Roman"/>
          <w:b/>
          <w:sz w:val="24"/>
          <w:szCs w:val="24"/>
        </w:rPr>
        <w:t>-9 класс</w:t>
      </w:r>
    </w:p>
    <w:p w:rsidR="00DD6797" w:rsidRPr="001F4F82" w:rsidRDefault="00025E64" w:rsidP="00025E6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F4F82">
        <w:rPr>
          <w:rFonts w:ascii="Times New Roman" w:hAnsi="Times New Roman"/>
          <w:b/>
          <w:sz w:val="24"/>
          <w:szCs w:val="24"/>
        </w:rPr>
        <w:t>ФГОС</w:t>
      </w:r>
    </w:p>
    <w:p w:rsidR="00DD6797" w:rsidRPr="001F4F82" w:rsidRDefault="00DD6797" w:rsidP="00DD6797">
      <w:pPr>
        <w:rPr>
          <w:b/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DD6797" w:rsidRDefault="00DD6797" w:rsidP="00DD6797">
      <w:pPr>
        <w:rPr>
          <w:sz w:val="36"/>
          <w:szCs w:val="36"/>
        </w:rPr>
      </w:pPr>
    </w:p>
    <w:p w:rsidR="00025E64" w:rsidRDefault="00025E64" w:rsidP="00DD6797">
      <w:pPr>
        <w:rPr>
          <w:sz w:val="36"/>
          <w:szCs w:val="36"/>
        </w:rPr>
      </w:pPr>
    </w:p>
    <w:p w:rsidR="00025E64" w:rsidRDefault="00025E64" w:rsidP="00DD6797">
      <w:pPr>
        <w:rPr>
          <w:sz w:val="36"/>
          <w:szCs w:val="36"/>
        </w:rPr>
      </w:pPr>
    </w:p>
    <w:p w:rsidR="00E532E4" w:rsidRDefault="00E532E4" w:rsidP="00DD6797">
      <w:pPr>
        <w:rPr>
          <w:sz w:val="36"/>
          <w:szCs w:val="36"/>
        </w:rPr>
      </w:pPr>
    </w:p>
    <w:p w:rsidR="00E532E4" w:rsidRDefault="00E532E4" w:rsidP="00DD6797">
      <w:pPr>
        <w:rPr>
          <w:sz w:val="36"/>
          <w:szCs w:val="36"/>
        </w:rPr>
      </w:pPr>
    </w:p>
    <w:p w:rsidR="00E532E4" w:rsidRDefault="00E532E4" w:rsidP="00DD6797">
      <w:pPr>
        <w:rPr>
          <w:sz w:val="36"/>
          <w:szCs w:val="36"/>
        </w:rPr>
      </w:pPr>
    </w:p>
    <w:p w:rsidR="00EE3E24" w:rsidRDefault="00EE3E24" w:rsidP="00E532E4">
      <w:pPr>
        <w:pStyle w:val="2"/>
        <w:spacing w:line="240" w:lineRule="auto"/>
        <w:rPr>
          <w:rFonts w:ascii="Calibri" w:eastAsia="Calibri" w:hAnsi="Calibri"/>
          <w:b w:val="0"/>
          <w:bCs w:val="0"/>
          <w:sz w:val="36"/>
          <w:szCs w:val="36"/>
          <w:lang w:eastAsia="en-US"/>
        </w:rPr>
      </w:pPr>
    </w:p>
    <w:p w:rsidR="001F4F82" w:rsidRDefault="001F4F82" w:rsidP="00E532E4">
      <w:pPr>
        <w:pStyle w:val="2"/>
        <w:spacing w:line="240" w:lineRule="auto"/>
        <w:rPr>
          <w:rFonts w:eastAsia="Times New Roman"/>
          <w:sz w:val="24"/>
          <w:szCs w:val="24"/>
        </w:rPr>
      </w:pPr>
    </w:p>
    <w:p w:rsidR="00F66360" w:rsidRDefault="00E532E4" w:rsidP="001F4F82">
      <w:pPr>
        <w:pStyle w:val="2"/>
        <w:spacing w:line="240" w:lineRule="auto"/>
        <w:jc w:val="center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1.</w:t>
      </w:r>
      <w:r w:rsidR="001F4F82">
        <w:rPr>
          <w:rFonts w:eastAsia="Times New Roman"/>
          <w:sz w:val="24"/>
          <w:szCs w:val="24"/>
        </w:rPr>
        <w:t>ПЛАНИРУЕМЫЕ РЕЗУЛЬТАТЫ ОСВОЕНИЯ ПРЕДМЕТА</w:t>
      </w:r>
    </w:p>
    <w:p w:rsidR="001F4F82" w:rsidRPr="00E532E4" w:rsidRDefault="001F4F82" w:rsidP="001F4F82">
      <w:pPr>
        <w:pStyle w:val="2"/>
        <w:spacing w:line="240" w:lineRule="auto"/>
        <w:jc w:val="center"/>
        <w:rPr>
          <w:rFonts w:eastAsia="Times New Roman"/>
          <w:sz w:val="24"/>
          <w:szCs w:val="24"/>
        </w:rPr>
      </w:pPr>
    </w:p>
    <w:p w:rsidR="00DD6797" w:rsidRPr="00E532E4" w:rsidRDefault="00DD6797" w:rsidP="00E532E4">
      <w:pPr>
        <w:pStyle w:val="2"/>
        <w:spacing w:line="240" w:lineRule="auto"/>
        <w:rPr>
          <w:bCs w:val="0"/>
          <w:sz w:val="24"/>
          <w:szCs w:val="24"/>
        </w:rPr>
      </w:pPr>
      <w:r w:rsidRPr="00E532E4">
        <w:rPr>
          <w:rFonts w:eastAsia="Times New Roman"/>
          <w:sz w:val="24"/>
          <w:szCs w:val="24"/>
        </w:rPr>
        <w:t>Личностные результаты: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2) 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b/>
          <w:sz w:val="24"/>
          <w:szCs w:val="24"/>
          <w:lang w:eastAsia="ru-RU"/>
        </w:rPr>
        <w:t>Метапредметные результаты освоения основной образовательной программы основного общего образования отражают: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4) умение оценивать правильность выполнения учебной задачи, собственные возможности ее решения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8) смысловое чтение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1) формирование и развитие компетентности в области использования информационно-коммуникационных технологий (далее ИКТ – компетенции); развитие мотивации к овладению культурой активного пользования словарями и другими поисковыми системами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Межпредметные понятия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   Условием формирования межпредметных понятий, например таких как система, </w:t>
      </w:r>
      <w:r w:rsidRPr="00E532E4">
        <w:rPr>
          <w:rFonts w:ascii="Times New Roman" w:eastAsia="Times New Roman" w:hAnsi="Times New Roman"/>
          <w:sz w:val="24"/>
          <w:szCs w:val="24"/>
          <w:shd w:val="clear" w:color="auto" w:fill="FFFFFF"/>
        </w:rPr>
        <w:t>факт, закономерность, феномен, анализ, синтез</w:t>
      </w:r>
      <w:r w:rsidRPr="00E532E4">
        <w:rPr>
          <w:rFonts w:ascii="Times New Roman" w:hAnsi="Times New Roman"/>
          <w:sz w:val="24"/>
          <w:szCs w:val="24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</w:t>
      </w:r>
      <w:r w:rsidRPr="00E532E4">
        <w:rPr>
          <w:rFonts w:ascii="Times New Roman" w:hAnsi="Times New Roman"/>
          <w:b/>
          <w:sz w:val="24"/>
          <w:szCs w:val="24"/>
        </w:rPr>
        <w:t>основ читательской компетенции</w:t>
      </w:r>
      <w:r w:rsidRPr="00E532E4">
        <w:rPr>
          <w:rFonts w:ascii="Times New Roman" w:hAnsi="Times New Roman"/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B6402F" w:rsidRPr="00E532E4" w:rsidRDefault="00B6402F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 xml:space="preserve">   Учащиеся усовершенствуют </w:t>
      </w:r>
      <w:r w:rsidRPr="00E532E4">
        <w:rPr>
          <w:rFonts w:ascii="Times New Roman" w:hAnsi="Times New Roman" w:cs="Times New Roman"/>
          <w:i/>
          <w:sz w:val="24"/>
          <w:szCs w:val="24"/>
        </w:rPr>
        <w:t>технику чтения</w:t>
      </w:r>
      <w:r w:rsidRPr="00E532E4">
        <w:rPr>
          <w:rFonts w:ascii="Times New Roman" w:hAnsi="Times New Roman" w:cs="Times New Roman"/>
          <w:sz w:val="24"/>
          <w:szCs w:val="24"/>
        </w:rPr>
        <w:t xml:space="preserve"> и приобретут устойчивый </w:t>
      </w:r>
      <w:r w:rsidRPr="00E532E4">
        <w:rPr>
          <w:rFonts w:ascii="Times New Roman" w:hAnsi="Times New Roman" w:cs="Times New Roman"/>
          <w:i/>
          <w:sz w:val="24"/>
          <w:szCs w:val="24"/>
        </w:rPr>
        <w:t>навык осмысленного чтения</w:t>
      </w:r>
      <w:r w:rsidRPr="00E532E4">
        <w:rPr>
          <w:rFonts w:ascii="Times New Roman" w:hAnsi="Times New Roman" w:cs="Times New Roman"/>
          <w:sz w:val="24"/>
          <w:szCs w:val="24"/>
        </w:rPr>
        <w:t xml:space="preserve">, получат возможность приобрести </w:t>
      </w:r>
      <w:r w:rsidRPr="00E532E4">
        <w:rPr>
          <w:rFonts w:ascii="Times New Roman" w:hAnsi="Times New Roman" w:cs="Times New Roman"/>
          <w:i/>
          <w:sz w:val="24"/>
          <w:szCs w:val="24"/>
        </w:rPr>
        <w:t>навык рефлексивного чтения</w:t>
      </w:r>
      <w:r w:rsidRPr="00E532E4">
        <w:rPr>
          <w:rFonts w:ascii="Times New Roman" w:hAnsi="Times New Roman" w:cs="Times New Roman"/>
          <w:sz w:val="24"/>
          <w:szCs w:val="24"/>
        </w:rPr>
        <w:t xml:space="preserve">. Учащиеся овладеют различными </w:t>
      </w:r>
      <w:r w:rsidRPr="00E532E4">
        <w:rPr>
          <w:rFonts w:ascii="Times New Roman" w:hAnsi="Times New Roman" w:cs="Times New Roman"/>
          <w:i/>
          <w:sz w:val="24"/>
          <w:szCs w:val="24"/>
        </w:rPr>
        <w:t>видами и типами чтения: ознакомительным, изучающим, просмотровым, поисковым и выборочным, выразительным чтением;</w:t>
      </w:r>
      <w:r w:rsidRPr="00E532E4">
        <w:rPr>
          <w:rFonts w:ascii="Times New Roman" w:hAnsi="Times New Roman" w:cs="Times New Roman"/>
          <w:sz w:val="24"/>
          <w:szCs w:val="24"/>
        </w:rPr>
        <w:t xml:space="preserve"> коммунмикативным чтением вслух и про себя; учебным и самостоятельным чтением. Они овладеют основными стратегиями чтения художественных и других видов текстов и будут способны выбрать стратегию чтения, отвечающую конкретной учебной задаче. Для глухих, слабослышащих, позднооглохших обучающихся: владение навыками определения и исправления специфических ошибок (аграмматизмов) в письменной и </w:t>
      </w:r>
      <w:r w:rsidRPr="00E532E4">
        <w:rPr>
          <w:rFonts w:ascii="Times New Roman" w:hAnsi="Times New Roman" w:cs="Times New Roman"/>
          <w:sz w:val="24"/>
          <w:szCs w:val="24"/>
        </w:rPr>
        <w:lastRenderedPageBreak/>
        <w:t>устной речи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ри изучении учебных предметов обучающиеся усовершенствуют приобретённые на первом уровне </w:t>
      </w:r>
      <w:r w:rsidRPr="00E532E4">
        <w:rPr>
          <w:rFonts w:ascii="Times New Roman" w:hAnsi="Times New Roman"/>
          <w:b/>
          <w:sz w:val="24"/>
          <w:szCs w:val="24"/>
        </w:rPr>
        <w:t>навыки работы с информацией</w:t>
      </w:r>
      <w:r w:rsidRPr="00E532E4">
        <w:rPr>
          <w:rFonts w:ascii="Times New Roman" w:hAnsi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• заполнять и дополнять таблицы, схемы, диаграммы, тексты.</w:t>
      </w:r>
    </w:p>
    <w:p w:rsidR="00B6402F" w:rsidRPr="00E532E4" w:rsidRDefault="00B6402F" w:rsidP="00E532E4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В ходе изучения всех учебных предметов обучающиеся </w:t>
      </w:r>
      <w:r w:rsidRPr="00E532E4">
        <w:rPr>
          <w:rFonts w:ascii="Times New Roman" w:hAnsi="Times New Roman"/>
          <w:b/>
          <w:sz w:val="24"/>
          <w:szCs w:val="24"/>
        </w:rPr>
        <w:t>приобретут опыт проектной деятельности</w:t>
      </w:r>
      <w:r w:rsidRPr="00E532E4">
        <w:rPr>
          <w:rFonts w:ascii="Times New Roman" w:hAnsi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B6402F" w:rsidRPr="00E532E4" w:rsidRDefault="00B6402F" w:rsidP="00E532E4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lastRenderedPageBreak/>
        <w:t>составлять план решения проблемы (выполнения проекта, проведения исследования)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B6402F" w:rsidRPr="00E532E4" w:rsidRDefault="00B6402F" w:rsidP="00E532E4">
      <w:pPr>
        <w:widowControl w:val="0"/>
        <w:numPr>
          <w:ilvl w:val="0"/>
          <w:numId w:val="3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</w:t>
      </w:r>
      <w:r w:rsidRPr="00E532E4">
        <w:rPr>
          <w:rFonts w:ascii="Times New Roman" w:hAnsi="Times New Roman"/>
          <w:sz w:val="24"/>
          <w:szCs w:val="24"/>
        </w:rPr>
        <w:lastRenderedPageBreak/>
        <w:t>восстановления (ослабления проявлений утомления), эффекта активизации (повышения психофизиологической реактивности)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ербализовать эмоциональное впечатление, оказанное на него источнико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lastRenderedPageBreak/>
        <w:t>строить доказательство: прямое, косвенное, от противного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мысловое чтение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B6402F" w:rsidRPr="00E532E4" w:rsidRDefault="00B6402F" w:rsidP="00E532E4">
      <w:pPr>
        <w:widowControl w:val="0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B6402F" w:rsidRPr="00E532E4" w:rsidRDefault="00B6402F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B6402F" w:rsidRPr="00E532E4" w:rsidRDefault="00B6402F" w:rsidP="00E532E4">
      <w:pPr>
        <w:pStyle w:val="a4"/>
        <w:numPr>
          <w:ilvl w:val="0"/>
          <w:numId w:val="38"/>
        </w:numPr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ределять необходимые ключевые поисковые слова и запросы;</w:t>
      </w:r>
    </w:p>
    <w:p w:rsidR="00B6402F" w:rsidRPr="00E532E4" w:rsidRDefault="00B6402F" w:rsidP="00E532E4">
      <w:pPr>
        <w:pStyle w:val="a4"/>
        <w:numPr>
          <w:ilvl w:val="0"/>
          <w:numId w:val="38"/>
        </w:numPr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существлять взаимодействие с электронными поисковыми системами, словарями;</w:t>
      </w:r>
    </w:p>
    <w:p w:rsidR="00B6402F" w:rsidRPr="00E532E4" w:rsidRDefault="00B6402F" w:rsidP="00E532E4">
      <w:pPr>
        <w:pStyle w:val="a4"/>
        <w:numPr>
          <w:ilvl w:val="0"/>
          <w:numId w:val="38"/>
        </w:numPr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формировать множественную выборку из поисковых источников для объективизации результатов поиск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B6402F" w:rsidRPr="00E532E4" w:rsidRDefault="00B6402F" w:rsidP="00E532E4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Коммуникативные УУД</w:t>
      </w:r>
    </w:p>
    <w:p w:rsidR="00B6402F" w:rsidRPr="00E532E4" w:rsidRDefault="00B6402F" w:rsidP="00E532E4">
      <w:pPr>
        <w:pStyle w:val="a4"/>
        <w:widowControl w:val="0"/>
        <w:numPr>
          <w:ilvl w:val="0"/>
          <w:numId w:val="39"/>
        </w:numPr>
        <w:tabs>
          <w:tab w:val="left" w:pos="426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lastRenderedPageBreak/>
        <w:t>выделять общую точку зрения в дискуссии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B6402F" w:rsidRPr="00E532E4" w:rsidRDefault="00B6402F" w:rsidP="00E532E4">
      <w:pPr>
        <w:widowControl w:val="0"/>
        <w:numPr>
          <w:ilvl w:val="0"/>
          <w:numId w:val="4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B6402F" w:rsidRPr="00E532E4" w:rsidRDefault="00B6402F" w:rsidP="00E532E4">
      <w:pPr>
        <w:widowControl w:val="0"/>
        <w:numPr>
          <w:ilvl w:val="0"/>
          <w:numId w:val="39"/>
        </w:numPr>
        <w:tabs>
          <w:tab w:val="left" w:pos="142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B6402F" w:rsidRPr="00E532E4" w:rsidRDefault="00B6402F" w:rsidP="00E532E4">
      <w:pPr>
        <w:widowControl w:val="0"/>
        <w:numPr>
          <w:ilvl w:val="0"/>
          <w:numId w:val="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B6402F" w:rsidRPr="00E532E4" w:rsidRDefault="00B6402F" w:rsidP="00E532E4">
      <w:pPr>
        <w:widowControl w:val="0"/>
        <w:numPr>
          <w:ilvl w:val="0"/>
          <w:numId w:val="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B6402F" w:rsidRPr="00E532E4" w:rsidRDefault="00B6402F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bookmarkEnd w:id="0"/>
    <w:bookmarkEnd w:id="1"/>
    <w:bookmarkEnd w:id="2"/>
    <w:bookmarkEnd w:id="3"/>
    <w:bookmarkEnd w:id="4"/>
    <w:p w:rsidR="006711C2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            </w:t>
      </w:r>
      <w:r w:rsidRPr="00E532E4">
        <w:rPr>
          <w:rFonts w:ascii="Times New Roman" w:hAnsi="Times New Roman"/>
          <w:b/>
          <w:sz w:val="24"/>
          <w:szCs w:val="24"/>
        </w:rPr>
        <w:t>Предметные результаты: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Изучение</w:t>
      </w:r>
      <w:r w:rsidR="00F66360" w:rsidRPr="00E532E4">
        <w:rPr>
          <w:rFonts w:ascii="Times New Roman" w:hAnsi="Times New Roman" w:cs="Times New Roman"/>
          <w:sz w:val="24"/>
          <w:szCs w:val="24"/>
        </w:rPr>
        <w:t xml:space="preserve"> предметной области "Математика</w:t>
      </w:r>
      <w:r w:rsidRPr="00E532E4">
        <w:rPr>
          <w:rFonts w:ascii="Times New Roman" w:hAnsi="Times New Roman" w:cs="Times New Roman"/>
          <w:sz w:val="24"/>
          <w:szCs w:val="24"/>
        </w:rPr>
        <w:t>" должно обеспечить: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осознание значения математики и информатики в повседневной жизни человека;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lastRenderedPageBreak/>
        <w:t>понимание роли информационных процессов в современном мире;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В результате изучения предметной области "Мате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</w:t>
      </w:r>
      <w:r w:rsidR="00F66360" w:rsidRPr="00E532E4">
        <w:rPr>
          <w:rFonts w:ascii="Times New Roman" w:hAnsi="Times New Roman" w:cs="Times New Roman"/>
          <w:sz w:val="24"/>
          <w:szCs w:val="24"/>
        </w:rPr>
        <w:t>звивают математическую интуицию</w:t>
      </w:r>
      <w:r w:rsidRPr="00E532E4">
        <w:rPr>
          <w:rFonts w:ascii="Times New Roman" w:hAnsi="Times New Roman" w:cs="Times New Roman"/>
          <w:sz w:val="24"/>
          <w:szCs w:val="24"/>
        </w:rPr>
        <w:t>.</w:t>
      </w:r>
    </w:p>
    <w:p w:rsidR="00DD6797" w:rsidRPr="00E532E4" w:rsidRDefault="00DD6797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Предметные результаты изучения предметной области "Математика" должны отражать:</w:t>
      </w:r>
    </w:p>
    <w:p w:rsidR="00DD6797" w:rsidRPr="00E532E4" w:rsidRDefault="00F66360" w:rsidP="00E532E4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32E4">
        <w:rPr>
          <w:rFonts w:ascii="Times New Roman" w:hAnsi="Times New Roman" w:cs="Times New Roman"/>
          <w:sz w:val="24"/>
          <w:szCs w:val="24"/>
        </w:rPr>
        <w:t>Математика. Алгебра. Геометрия</w:t>
      </w:r>
      <w:r w:rsidR="00DD6797" w:rsidRPr="00E532E4">
        <w:rPr>
          <w:rFonts w:ascii="Times New Roman" w:hAnsi="Times New Roman" w:cs="Times New Roman"/>
          <w:sz w:val="24"/>
          <w:szCs w:val="24"/>
        </w:rPr>
        <w:t>: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532E4">
        <w:rPr>
          <w:rFonts w:ascii="Times New Roman" w:eastAsia="Times New Roman" w:hAnsi="Times New Roman"/>
          <w:sz w:val="24"/>
          <w:szCs w:val="24"/>
          <w:lang w:eastAsia="ru-RU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;</w:t>
      </w:r>
    </w:p>
    <w:p w:rsidR="00DD6797" w:rsidRPr="00E532E4" w:rsidRDefault="00DD6797" w:rsidP="00E532E4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D6797" w:rsidRPr="00E532E4" w:rsidRDefault="00DD6797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6" w:name="_Toc284662721"/>
      <w:bookmarkStart w:id="7" w:name="_Toc284663347"/>
      <w:r w:rsidRPr="00E532E4">
        <w:rPr>
          <w:rFonts w:ascii="Times New Roman" w:hAnsi="Times New Roman" w:cs="Times New Roman"/>
          <w:color w:val="000000" w:themeColor="text1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6"/>
      <w:bookmarkEnd w:id="7"/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задавать множества перечислением их элементов;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DD6797" w:rsidRPr="00E532E4" w:rsidRDefault="00DD6797" w:rsidP="00E532E4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lastRenderedPageBreak/>
        <w:t>приводить примеры и контрпримеры для подтвержнения своих высказываний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Числа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аспознавать рациональные и иррациональные числа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сравнивать числа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сравнение чисел в реальных ситуациях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DD6797" w:rsidRPr="00E532E4" w:rsidRDefault="00DD6797" w:rsidP="00E532E4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DD6797" w:rsidRPr="00E532E4" w:rsidRDefault="00DD6797" w:rsidP="00E532E4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DD6797" w:rsidRPr="00E532E4" w:rsidRDefault="00DD6797" w:rsidP="00E532E4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DD6797" w:rsidRPr="00E532E4" w:rsidRDefault="00DD6797" w:rsidP="00E532E4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DD6797" w:rsidRPr="00E532E4" w:rsidRDefault="00DD6797" w:rsidP="00E532E4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Функции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lastRenderedPageBreak/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DD6797" w:rsidRPr="00E532E4" w:rsidRDefault="00DD6797" w:rsidP="00E532E4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DD6797" w:rsidRPr="00E532E4" w:rsidRDefault="00DD6797" w:rsidP="00E532E4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определять </w:t>
      </w:r>
      <w:r w:rsidRPr="00E532E4">
        <w:rPr>
          <w:rStyle w:val="dash041e0431044b0447043d044b0439char1"/>
        </w:rPr>
        <w:t>основные статистические характеристики числовых наборо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DD6797" w:rsidRPr="00E532E4" w:rsidRDefault="00DD6797" w:rsidP="00E532E4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DD6797" w:rsidRPr="00E532E4" w:rsidRDefault="00DD6797" w:rsidP="00E532E4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 xml:space="preserve">сравнивать </w:t>
      </w:r>
      <w:r w:rsidRPr="00E532E4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E532E4">
        <w:rPr>
          <w:rFonts w:ascii="Times New Roman" w:hAnsi="Times New Roman"/>
        </w:rPr>
        <w:t xml:space="preserve">; 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 xml:space="preserve">составлять план решения задачи; 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выделять этапы решения задач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DD6797" w:rsidRPr="00E532E4" w:rsidRDefault="00DD6797" w:rsidP="00E532E4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решать несложные логические задачи методом рассуждений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DD6797" w:rsidRPr="00E532E4" w:rsidRDefault="00DD6797" w:rsidP="00E532E4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DD6797" w:rsidRPr="00E532E4" w:rsidRDefault="00DD6797" w:rsidP="00E532E4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DD6797" w:rsidRPr="00E532E4" w:rsidRDefault="00DD6797" w:rsidP="00E532E4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DD6797" w:rsidRPr="00E532E4" w:rsidRDefault="00DD6797" w:rsidP="00E532E4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DD6797" w:rsidRPr="00E532E4" w:rsidRDefault="00DD6797" w:rsidP="00E532E4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DD6797" w:rsidRPr="00E532E4" w:rsidRDefault="00DD6797" w:rsidP="00E532E4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DD6797" w:rsidRPr="00E532E4" w:rsidRDefault="00DD6797" w:rsidP="00E532E4">
      <w:pPr>
        <w:numPr>
          <w:ilvl w:val="0"/>
          <w:numId w:val="2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DD6797" w:rsidRPr="00E532E4" w:rsidRDefault="00DD6797" w:rsidP="00E532E4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D6797" w:rsidRPr="00E532E4" w:rsidRDefault="00DD6797" w:rsidP="00E532E4">
      <w:pPr>
        <w:pStyle w:val="a4"/>
        <w:numPr>
          <w:ilvl w:val="0"/>
          <w:numId w:val="2"/>
        </w:numPr>
        <w:tabs>
          <w:tab w:val="left" w:pos="34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E532E4">
        <w:rPr>
          <w:rFonts w:ascii="Times New Roman" w:hAnsi="Times New Roman"/>
        </w:rPr>
        <w:t>использовать отношения для решения простейших задач, возникающих в реальной жизни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DD6797" w:rsidRPr="00E532E4" w:rsidRDefault="00DD6797" w:rsidP="00E532E4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DD6797" w:rsidRPr="00E532E4" w:rsidRDefault="00DD6797" w:rsidP="00E532E4">
      <w:pPr>
        <w:numPr>
          <w:ilvl w:val="0"/>
          <w:numId w:val="9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DD6797" w:rsidRPr="00E532E4" w:rsidRDefault="00DD6797" w:rsidP="00E532E4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numPr>
          <w:ilvl w:val="0"/>
          <w:numId w:val="9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DD6797" w:rsidRPr="00E532E4" w:rsidRDefault="00DD6797" w:rsidP="00E532E4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DD6797" w:rsidRPr="00E532E4" w:rsidRDefault="00DD6797" w:rsidP="00E532E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D6797" w:rsidRPr="00E532E4" w:rsidRDefault="00DD6797" w:rsidP="00E532E4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DD6797" w:rsidRPr="00E532E4" w:rsidRDefault="00DD6797" w:rsidP="00E532E4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DD6797" w:rsidRPr="00E532E4" w:rsidRDefault="00DD6797" w:rsidP="00E532E4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E532E4">
        <w:rPr>
          <w:rFonts w:ascii="Times New Roman" w:hAnsi="Times New Roman"/>
          <w:i/>
          <w:sz w:val="24"/>
          <w:szCs w:val="24"/>
        </w:rPr>
        <w:t xml:space="preserve">, </w:t>
      </w:r>
      <w:r w:rsidRPr="00E532E4">
        <w:rPr>
          <w:rFonts w:ascii="Times New Roman" w:hAnsi="Times New Roman"/>
          <w:sz w:val="24"/>
          <w:szCs w:val="24"/>
        </w:rPr>
        <w:t>произведение вектора на число,координаты на плоскости;</w:t>
      </w:r>
    </w:p>
    <w:p w:rsidR="00DD6797" w:rsidRPr="00E532E4" w:rsidRDefault="00DD6797" w:rsidP="00E532E4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DD6797" w:rsidRPr="00E532E4" w:rsidRDefault="00DD6797" w:rsidP="00E532E4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D6797" w:rsidRPr="00E532E4" w:rsidRDefault="00DD6797" w:rsidP="00E532E4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lastRenderedPageBreak/>
        <w:t>знать примеры математических открытий и их авторов, в связи с отечественной и всемирной историей;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DD6797" w:rsidRPr="00E532E4" w:rsidRDefault="00DD6797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и изученных типов математических задач;</w:t>
      </w:r>
    </w:p>
    <w:p w:rsidR="00DD6797" w:rsidRPr="00E532E4" w:rsidRDefault="00DD6797" w:rsidP="00E532E4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532E4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DD6797" w:rsidRDefault="00DD6797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8" w:name="_Toc284662722"/>
      <w:bookmarkStart w:id="9" w:name="_Toc284663348"/>
    </w:p>
    <w:p w:rsidR="001F4F82" w:rsidRPr="001F4F82" w:rsidRDefault="001F4F82" w:rsidP="001F4F82"/>
    <w:bookmarkEnd w:id="8"/>
    <w:bookmarkEnd w:id="9"/>
    <w:p w:rsidR="00F66360" w:rsidRDefault="00E532E4" w:rsidP="001F4F8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</w:t>
      </w:r>
      <w:r w:rsidR="001F4F82">
        <w:rPr>
          <w:rFonts w:ascii="Times New Roman" w:hAnsi="Times New Roman"/>
          <w:b/>
          <w:sz w:val="24"/>
          <w:szCs w:val="24"/>
        </w:rPr>
        <w:t>СОДЕРЖАНИЕ УЧЕБНОГО ПРЕДМЕТА</w:t>
      </w:r>
    </w:p>
    <w:p w:rsidR="001F4F82" w:rsidRPr="00E532E4" w:rsidRDefault="001F4F82" w:rsidP="001F4F8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F66360" w:rsidRPr="00E532E4" w:rsidRDefault="00F66360" w:rsidP="00E532E4">
      <w:pPr>
        <w:pStyle w:val="2"/>
        <w:spacing w:line="240" w:lineRule="auto"/>
        <w:rPr>
          <w:sz w:val="24"/>
          <w:szCs w:val="24"/>
        </w:rPr>
      </w:pPr>
      <w:bookmarkStart w:id="10" w:name="_Toc405513918"/>
      <w:bookmarkStart w:id="11" w:name="_Toc284662796"/>
      <w:bookmarkStart w:id="12" w:name="_Toc284663423"/>
      <w:r w:rsidRPr="00E532E4">
        <w:rPr>
          <w:sz w:val="24"/>
          <w:szCs w:val="24"/>
        </w:rPr>
        <w:t>Элементы теории множеств и математической логики</w:t>
      </w:r>
      <w:bookmarkEnd w:id="10"/>
      <w:bookmarkEnd w:id="11"/>
      <w:bookmarkEnd w:id="12"/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Множество, </w:t>
      </w:r>
      <w:r w:rsidRPr="00E532E4">
        <w:rPr>
          <w:rFonts w:ascii="Times New Roman" w:hAnsi="Times New Roman"/>
          <w:i/>
          <w:sz w:val="24"/>
          <w:szCs w:val="24"/>
        </w:rPr>
        <w:t>характеристическое свойство множества</w:t>
      </w:r>
      <w:r w:rsidRPr="00E532E4">
        <w:rPr>
          <w:rFonts w:ascii="Times New Roman" w:hAnsi="Times New Roman"/>
          <w:sz w:val="24"/>
          <w:szCs w:val="24"/>
        </w:rPr>
        <w:t xml:space="preserve">, элемент множества, </w:t>
      </w:r>
      <w:r w:rsidRPr="00E532E4">
        <w:rPr>
          <w:rFonts w:ascii="Times New Roman" w:hAnsi="Times New Roman"/>
          <w:i/>
          <w:sz w:val="24"/>
          <w:szCs w:val="24"/>
        </w:rPr>
        <w:t>пустое, конечное, бесконечное множество</w:t>
      </w:r>
      <w:r w:rsidRPr="00E532E4">
        <w:rPr>
          <w:rFonts w:ascii="Times New Roman" w:hAnsi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E532E4">
        <w:rPr>
          <w:rFonts w:ascii="Times New Roman" w:hAnsi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ересечение и объединение множеств. </w:t>
      </w:r>
      <w:r w:rsidRPr="00E532E4">
        <w:rPr>
          <w:rFonts w:ascii="Times New Roman" w:hAnsi="Times New Roman"/>
          <w:i/>
          <w:sz w:val="24"/>
          <w:szCs w:val="24"/>
        </w:rPr>
        <w:t>Разность множеств, дополнение множества</w:t>
      </w:r>
      <w:r w:rsidRPr="00E532E4">
        <w:rPr>
          <w:rFonts w:ascii="Times New Roman" w:hAnsi="Times New Roman"/>
          <w:sz w:val="24"/>
          <w:szCs w:val="24"/>
        </w:rPr>
        <w:t>.</w:t>
      </w:r>
      <w:r w:rsidRPr="00E532E4">
        <w:rPr>
          <w:rFonts w:ascii="Times New Roman" w:hAnsi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ысказыва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Истинность и ложность высказывания</w:t>
      </w:r>
      <w:r w:rsidRPr="00E532E4">
        <w:rPr>
          <w:rFonts w:ascii="Times New Roman" w:hAnsi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F66360" w:rsidRPr="00E532E4" w:rsidRDefault="00F66360" w:rsidP="00E532E4">
      <w:pPr>
        <w:pStyle w:val="2"/>
        <w:spacing w:line="240" w:lineRule="auto"/>
        <w:rPr>
          <w:sz w:val="24"/>
          <w:szCs w:val="24"/>
        </w:rPr>
      </w:pPr>
      <w:bookmarkStart w:id="13" w:name="_Toc405513920"/>
      <w:bookmarkStart w:id="14" w:name="_Toc284662798"/>
      <w:bookmarkStart w:id="15" w:name="_Toc284663425"/>
      <w:r w:rsidRPr="00E532E4">
        <w:rPr>
          <w:sz w:val="24"/>
          <w:szCs w:val="24"/>
        </w:rPr>
        <w:t>Содержание курса математики в 7–9 классах</w:t>
      </w:r>
      <w:bookmarkEnd w:id="13"/>
      <w:bookmarkEnd w:id="14"/>
      <w:bookmarkEnd w:id="15"/>
    </w:p>
    <w:p w:rsidR="00F66360" w:rsidRPr="00BF33F3" w:rsidRDefault="00F66360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16" w:name="_Toc405513921"/>
      <w:bookmarkStart w:id="17" w:name="_Toc284662799"/>
      <w:bookmarkStart w:id="18" w:name="_Toc284663426"/>
      <w:r w:rsidRPr="00BF33F3">
        <w:rPr>
          <w:rFonts w:ascii="Times New Roman" w:hAnsi="Times New Roman" w:cs="Times New Roman"/>
          <w:color w:val="000000" w:themeColor="text1"/>
          <w:sz w:val="24"/>
          <w:szCs w:val="24"/>
        </w:rPr>
        <w:t>Алгебра</w:t>
      </w:r>
      <w:bookmarkEnd w:id="16"/>
      <w:bookmarkEnd w:id="17"/>
      <w:bookmarkEnd w:id="18"/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E532E4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E532E4">
        <w:rPr>
          <w:rFonts w:ascii="Times New Roman" w:hAnsi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9.5pt" o:ole="">
            <v:imagedata r:id="rId8" o:title=""/>
          </v:shape>
          <o:OLEObject Type="Embed" ProgID="Equation.DSMT4" ShapeID="_x0000_i1025" DrawAspect="Content" ObjectID="_1666076626" r:id="rId9"/>
        </w:object>
      </w:r>
      <w:r w:rsidRPr="00E532E4">
        <w:rPr>
          <w:rFonts w:ascii="Times New Roman" w:hAnsi="Times New Roman"/>
          <w:i/>
          <w:sz w:val="24"/>
          <w:szCs w:val="24"/>
        </w:rPr>
        <w:t xml:space="preserve">. </w:t>
      </w:r>
      <w:r w:rsidRPr="00E532E4">
        <w:rPr>
          <w:rFonts w:ascii="Times New Roman" w:hAnsi="Times New Roman"/>
          <w:sz w:val="24"/>
          <w:szCs w:val="24"/>
        </w:rPr>
        <w:t>Применение в геометрии</w:t>
      </w:r>
      <w:r w:rsidRPr="00E532E4">
        <w:rPr>
          <w:rFonts w:ascii="Times New Roman" w:hAnsi="Times New Roman"/>
          <w:i/>
          <w:sz w:val="24"/>
          <w:szCs w:val="24"/>
        </w:rPr>
        <w:t>.Сравнение иррациональных чисел.</w:t>
      </w:r>
      <w:r w:rsidRPr="00E532E4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E532E4">
        <w:rPr>
          <w:rFonts w:ascii="Times New Roman" w:hAnsi="Times New Roman"/>
          <w:bCs/>
          <w:sz w:val="24"/>
          <w:szCs w:val="24"/>
        </w:rPr>
        <w:t>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Разложение многочлена на множители: вынесение общего множителя за скобки, </w:t>
      </w:r>
      <w:r w:rsidRPr="00E532E4">
        <w:rPr>
          <w:rFonts w:ascii="Times New Roman" w:hAnsi="Times New Roman"/>
          <w:i/>
          <w:sz w:val="24"/>
          <w:szCs w:val="24"/>
        </w:rPr>
        <w:lastRenderedPageBreak/>
        <w:t>группировка, применение формул сокращённого умножения</w:t>
      </w:r>
      <w:r w:rsidRPr="00E532E4">
        <w:rPr>
          <w:rFonts w:ascii="Times New Roman" w:hAnsi="Times New Roman"/>
          <w:sz w:val="24"/>
          <w:szCs w:val="24"/>
        </w:rPr>
        <w:t>.</w:t>
      </w:r>
      <w:r w:rsidRPr="00E532E4">
        <w:rPr>
          <w:rFonts w:ascii="Times New Roman" w:hAnsi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E532E4">
        <w:rPr>
          <w:rFonts w:ascii="Times New Roman" w:hAnsi="Times New Roman"/>
          <w:i/>
          <w:sz w:val="24"/>
          <w:szCs w:val="24"/>
        </w:rPr>
        <w:t>Алгебраическая дробь.Допустимые значения переменных в дробно-рациональных выражениях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E532E4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E532E4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E532E4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E532E4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E532E4">
        <w:rPr>
          <w:rFonts w:ascii="Times New Roman" w:hAnsi="Times New Roman"/>
          <w:sz w:val="24"/>
          <w:szCs w:val="24"/>
        </w:rPr>
        <w:t xml:space="preserve"> Решение квадратных уравнений:использование формулы для нахождения корней</w:t>
      </w:r>
      <w:r w:rsidRPr="00E532E4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E532E4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E532E4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26" type="#_x0000_t75" style="width:57.75pt;height:21.75pt" o:ole="">
            <v:imagedata r:id="rId10" o:title=""/>
          </v:shape>
          <o:OLEObject Type="Embed" ProgID="Equation.DSMT4" ShapeID="_x0000_i1026" DrawAspect="Content" ObjectID="_1666076627" r:id="rId11"/>
        </w:object>
      </w:r>
      <w:r w:rsidRPr="00E532E4">
        <w:rPr>
          <w:rFonts w:ascii="Times New Roman" w:hAnsi="Times New Roman"/>
          <w:sz w:val="24"/>
          <w:szCs w:val="24"/>
        </w:rPr>
        <w:t xml:space="preserve">, </w:t>
      </w:r>
      <w:r w:rsidRPr="00E532E4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7" type="#_x0000_t75" style="width:83.25pt;height:21.75pt" o:ole="">
            <v:imagedata r:id="rId12" o:title=""/>
          </v:shape>
          <o:OLEObject Type="Embed" ProgID="Equation.DSMT4" ShapeID="_x0000_i1027" DrawAspect="Content" ObjectID="_1666076628" r:id="rId13"/>
        </w:objec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Уравнения вида</w:t>
      </w:r>
      <w:r w:rsidRPr="00E532E4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8" type="#_x0000_t75" style="width:35.25pt;height:19.5pt" o:ole="">
            <v:imagedata r:id="rId14" o:title=""/>
          </v:shape>
          <o:OLEObject Type="Embed" ProgID="Equation.DSMT4" ShapeID="_x0000_i1028" DrawAspect="Content" ObjectID="_1666076629" r:id="rId15"/>
        </w:object>
      </w:r>
      <w:r w:rsidRPr="00E532E4">
        <w:rPr>
          <w:rFonts w:ascii="Times New Roman" w:hAnsi="Times New Roman"/>
          <w:sz w:val="24"/>
          <w:szCs w:val="24"/>
        </w:rPr>
        <w:t>.</w:t>
      </w:r>
      <w:r w:rsidRPr="00E532E4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E532E4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E532E4">
        <w:rPr>
          <w:rFonts w:ascii="Times New Roman" w:hAnsi="Times New Roman"/>
          <w:i/>
          <w:sz w:val="24"/>
          <w:szCs w:val="24"/>
        </w:rPr>
        <w:t>графический метод</w:t>
      </w:r>
      <w:r w:rsidRPr="00E532E4">
        <w:rPr>
          <w:rFonts w:ascii="Times New Roman" w:hAnsi="Times New Roman"/>
          <w:sz w:val="24"/>
          <w:szCs w:val="24"/>
        </w:rPr>
        <w:t xml:space="preserve">, </w:t>
      </w:r>
      <w:r w:rsidRPr="00E532E4">
        <w:rPr>
          <w:rFonts w:ascii="Times New Roman" w:hAnsi="Times New Roman"/>
          <w:i/>
          <w:sz w:val="24"/>
          <w:szCs w:val="24"/>
        </w:rPr>
        <w:t>метод сложения</w:t>
      </w:r>
      <w:r w:rsidRPr="00E532E4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Неравенств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E532E4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lastRenderedPageBreak/>
        <w:t>Квадратное неравенство и его решения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E532E4">
        <w:rPr>
          <w:rFonts w:ascii="Times New Roman" w:hAnsi="Times New Roman"/>
          <w:i/>
          <w:sz w:val="24"/>
          <w:szCs w:val="24"/>
        </w:rPr>
        <w:t>квадратных.</w:t>
      </w:r>
      <w:r w:rsidRPr="00E532E4"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E532E4">
        <w:rPr>
          <w:rFonts w:ascii="Times New Roman" w:hAnsi="Times New Roman"/>
          <w:i/>
          <w:sz w:val="24"/>
          <w:szCs w:val="24"/>
        </w:rPr>
        <w:t xml:space="preserve">, чётность/нечётность, </w:t>
      </w:r>
      <w:r w:rsidRPr="00E532E4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532E4">
        <w:rPr>
          <w:rFonts w:ascii="Times New Roman" w:eastAsia="Times New Roman" w:hAnsi="Times New Roman"/>
          <w:i/>
          <w:sz w:val="24"/>
          <w:szCs w:val="24"/>
        </w:rPr>
        <w:t>Представление об асимптотах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Непрерывность функции. Кусочно заданные функци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E532E4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E532E4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E532E4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E532E4">
        <w:rPr>
          <w:rFonts w:ascii="Times New Roman" w:hAnsi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E532E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29" type="#_x0000_t75" style="width:30.75pt;height:30.75pt" o:ole="">
            <v:imagedata r:id="rId16" o:title=""/>
          </v:shape>
          <o:OLEObject Type="Embed" ProgID="Equation.DSMT4" ShapeID="_x0000_i1029" DrawAspect="Content" ObjectID="_1666076630" r:id="rId17"/>
        </w:object>
      </w:r>
      <w:r w:rsidRPr="00E532E4">
        <w:rPr>
          <w:rFonts w:ascii="Times New Roman" w:eastAsia="Times New Roman" w:hAnsi="Times New Roman"/>
          <w:sz w:val="24"/>
          <w:szCs w:val="24"/>
        </w:rPr>
        <w:fldChar w:fldCharType="begin"/>
      </w:r>
      <w:r w:rsidRPr="00E532E4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E532E4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08D76AFA" wp14:editId="4B2FAB9F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32E4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E532E4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7ED7D271" wp14:editId="38B13788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32E4">
        <w:rPr>
          <w:rFonts w:ascii="Times New Roman" w:eastAsia="Times New Roman" w:hAnsi="Times New Roman"/>
          <w:sz w:val="24"/>
          <w:szCs w:val="24"/>
        </w:rPr>
        <w:fldChar w:fldCharType="end"/>
      </w:r>
      <w:r w:rsidRPr="00E532E4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eastAsia="Times New Roman" w:hAnsi="Times New Roman"/>
          <w:b/>
          <w:i/>
          <w:sz w:val="24"/>
          <w:szCs w:val="24"/>
        </w:rPr>
        <w:t>Графики функций</w:t>
      </w:r>
      <w:r w:rsidRPr="00E532E4">
        <w:rPr>
          <w:rFonts w:ascii="Times New Roman" w:eastAsia="Times New Roman" w:hAnsi="Times New Roman"/>
          <w:i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 xml:space="preserve">Преобразование графика функции </w:t>
      </w:r>
      <w:r w:rsidRPr="00E532E4">
        <w:rPr>
          <w:rFonts w:ascii="Times New Roman" w:hAnsi="Times New Roman"/>
          <w:i/>
          <w:position w:val="-10"/>
          <w:sz w:val="24"/>
          <w:szCs w:val="24"/>
        </w:rPr>
        <w:object w:dxaOrig="920" w:dyaOrig="320">
          <v:shape id="_x0000_i1030" type="#_x0000_t75" style="width:47.25pt;height:14.25pt" o:ole="">
            <v:imagedata r:id="rId19" o:title=""/>
          </v:shape>
          <o:OLEObject Type="Embed" ProgID="Equation.DSMT4" ShapeID="_x0000_i1030" DrawAspect="Content" ObjectID="_1666076631" r:id="rId20"/>
        </w:object>
      </w:r>
      <w:r w:rsidRPr="00E532E4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E532E4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1" type="#_x0000_t75" style="width:89.25pt;height:17.25pt" o:ole="">
            <v:imagedata r:id="rId21" o:title=""/>
          </v:shape>
          <o:OLEObject Type="Embed" ProgID="Equation.DSMT4" ShapeID="_x0000_i1031" DrawAspect="Content" ObjectID="_1666076632" r:id="rId22"/>
        </w:object>
      </w:r>
      <w:r w:rsidRPr="00E532E4">
        <w:rPr>
          <w:rFonts w:ascii="Times New Roman" w:hAnsi="Times New Roman"/>
          <w:i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E532E4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32" type="#_x0000_t75" style="width:63pt;height:30.75pt" o:ole="">
            <v:imagedata r:id="rId23" o:title=""/>
          </v:shape>
          <o:OLEObject Type="Embed" ProgID="Equation.DSMT4" ShapeID="_x0000_i1032" DrawAspect="Content" ObjectID="_1666076633" r:id="rId24"/>
        </w:object>
      </w:r>
      <w:r w:rsidRPr="00E532E4">
        <w:rPr>
          <w:rFonts w:ascii="Times New Roman" w:hAnsi="Times New Roman"/>
          <w:sz w:val="24"/>
          <w:szCs w:val="24"/>
        </w:rPr>
        <w:t xml:space="preserve">, </w:t>
      </w:r>
      <w:r w:rsidRPr="00E532E4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3" type="#_x0000_t75" style="width:39pt;height:17.25pt" o:ole="">
            <v:imagedata r:id="rId25" o:title=""/>
          </v:shape>
          <o:OLEObject Type="Embed" ProgID="Equation.DSMT4" ShapeID="_x0000_i1033" DrawAspect="Content" ObjectID="_1666076634" r:id="rId26"/>
        </w:object>
      </w:r>
      <w:r w:rsidRPr="00E532E4">
        <w:rPr>
          <w:rFonts w:ascii="Times New Roman" w:hAnsi="Times New Roman"/>
          <w:sz w:val="24"/>
          <w:szCs w:val="24"/>
        </w:rPr>
        <w:fldChar w:fldCharType="begin"/>
      </w:r>
      <w:r w:rsidRPr="00E532E4">
        <w:rPr>
          <w:rFonts w:ascii="Times New Roman" w:hAnsi="Times New Roman"/>
          <w:sz w:val="24"/>
          <w:szCs w:val="24"/>
        </w:rPr>
        <w:instrText xml:space="preserve"> QUOTE  </w:instrText>
      </w:r>
      <w:r w:rsidRPr="00E532E4">
        <w:rPr>
          <w:rFonts w:ascii="Times New Roman" w:hAnsi="Times New Roman"/>
          <w:sz w:val="24"/>
          <w:szCs w:val="24"/>
        </w:rPr>
        <w:fldChar w:fldCharType="end"/>
      </w:r>
      <w:r w:rsidRPr="00E532E4">
        <w:rPr>
          <w:rFonts w:ascii="Times New Roman" w:hAnsi="Times New Roman"/>
          <w:sz w:val="24"/>
          <w:szCs w:val="24"/>
        </w:rPr>
        <w:t>,</w:t>
      </w:r>
      <w:r w:rsidRPr="00E532E4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4" type="#_x0000_t75" style="width:38.25pt;height:17.25pt" o:ole="">
            <v:imagedata r:id="rId27" o:title=""/>
          </v:shape>
          <o:OLEObject Type="Embed" ProgID="Equation.DSMT4" ShapeID="_x0000_i1034" DrawAspect="Content" ObjectID="_1666076635" r:id="rId28"/>
        </w:object>
      </w:r>
      <w:r w:rsidRPr="00E532E4">
        <w:rPr>
          <w:rFonts w:ascii="Times New Roman" w:hAnsi="Times New Roman"/>
          <w:sz w:val="24"/>
          <w:szCs w:val="24"/>
        </w:rPr>
        <w:fldChar w:fldCharType="begin"/>
      </w:r>
      <w:r w:rsidRPr="00E532E4">
        <w:rPr>
          <w:rFonts w:ascii="Times New Roman" w:hAnsi="Times New Roman"/>
          <w:sz w:val="24"/>
          <w:szCs w:val="24"/>
        </w:rPr>
        <w:fldChar w:fldCharType="separate"/>
      </w:r>
      <w:r w:rsidRPr="00E532E4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01AC2744" wp14:editId="446AFA6C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32E4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E532E4">
        <w:rPr>
          <w:rFonts w:ascii="Times New Roman" w:hAnsi="Times New Roman"/>
          <w:bCs/>
          <w:sz w:val="24"/>
          <w:szCs w:val="24"/>
        </w:rPr>
        <w:t xml:space="preserve">, </w:t>
      </w:r>
      <w:r w:rsidRPr="00E532E4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5" type="#_x0000_t75" style="width:33pt;height:17.25pt" o:ole="">
            <v:imagedata r:id="rId30" o:title=""/>
          </v:shape>
          <o:OLEObject Type="Embed" ProgID="Equation.DSMT4" ShapeID="_x0000_i1035" DrawAspect="Content" ObjectID="_1666076636" r:id="rId31"/>
        </w:object>
      </w:r>
      <w:r w:rsidRPr="00E532E4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E532E4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E532E4">
        <w:rPr>
          <w:rFonts w:ascii="Times New Roman" w:hAnsi="Times New Roman"/>
          <w:i/>
          <w:sz w:val="24"/>
          <w:szCs w:val="24"/>
          <w:lang w:val="en-US"/>
        </w:rPr>
        <w:t>n</w:t>
      </w:r>
      <w:r w:rsidRPr="00E532E4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прогрессий.Сходящаяся геометрическая прогрессия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E532E4">
        <w:rPr>
          <w:rFonts w:ascii="Times New Roman" w:hAnsi="Times New Roman"/>
          <w:i/>
          <w:sz w:val="24"/>
          <w:szCs w:val="24"/>
        </w:rPr>
        <w:t xml:space="preserve">. </w:t>
      </w:r>
      <w:r w:rsidRPr="00E532E4">
        <w:rPr>
          <w:rFonts w:ascii="Times New Roman" w:hAnsi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lastRenderedPageBreak/>
        <w:t>Логические задач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532E4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E532E4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E532E4">
        <w:rPr>
          <w:rFonts w:ascii="Times New Roman" w:hAnsi="Times New Roman"/>
          <w:bCs/>
          <w:sz w:val="24"/>
          <w:szCs w:val="24"/>
        </w:rPr>
        <w:t xml:space="preserve">. </w:t>
      </w:r>
    </w:p>
    <w:p w:rsidR="00F66360" w:rsidRPr="00E532E4" w:rsidRDefault="00F66360" w:rsidP="00E532E4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E532E4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E532E4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F66360" w:rsidRPr="00BF33F3" w:rsidRDefault="00F66360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19" w:name="_Toc405513922"/>
      <w:bookmarkStart w:id="20" w:name="_Toc284662800"/>
      <w:bookmarkStart w:id="21" w:name="_Toc284663427"/>
      <w:r w:rsidRPr="00BF33F3">
        <w:rPr>
          <w:rFonts w:ascii="Times New Roman" w:hAnsi="Times New Roman" w:cs="Times New Roman"/>
          <w:color w:val="000000" w:themeColor="text1"/>
          <w:sz w:val="24"/>
          <w:szCs w:val="24"/>
        </w:rPr>
        <w:t>Статистика и теория вероятностей</w:t>
      </w:r>
      <w:bookmarkEnd w:id="19"/>
      <w:bookmarkEnd w:id="20"/>
      <w:bookmarkEnd w:id="21"/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Статистик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E532E4">
        <w:rPr>
          <w:rFonts w:ascii="Times New Roman" w:hAnsi="Times New Roman"/>
          <w:i/>
          <w:sz w:val="24"/>
          <w:szCs w:val="24"/>
        </w:rPr>
        <w:t>медиана</w:t>
      </w:r>
      <w:r w:rsidRPr="00E532E4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E532E4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E532E4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E532E4">
        <w:rPr>
          <w:rFonts w:ascii="Times New Roman" w:hAnsi="Times New Roman"/>
          <w:i/>
          <w:sz w:val="24"/>
          <w:szCs w:val="24"/>
        </w:rPr>
        <w:t>Представление событий с помощью диаграмм Эйлера.Противоположные события, объединение и пересечение событий. Правило сложения вероятностей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Случайный выбор.Представление эксперимента в виде дерева.Независимые события. Умножение вероятностей независимых событий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E532E4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E532E4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E532E4"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F66360" w:rsidRPr="00BF33F3" w:rsidRDefault="00F66360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22" w:name="_Toc405513923"/>
      <w:bookmarkStart w:id="23" w:name="_Toc284662801"/>
      <w:bookmarkStart w:id="24" w:name="_Toc284663428"/>
      <w:r w:rsidRPr="00BF33F3">
        <w:rPr>
          <w:rFonts w:ascii="Times New Roman" w:hAnsi="Times New Roman" w:cs="Times New Roman"/>
          <w:color w:val="000000" w:themeColor="text1"/>
          <w:sz w:val="24"/>
          <w:szCs w:val="24"/>
        </w:rPr>
        <w:t>Геометрия</w:t>
      </w:r>
      <w:bookmarkEnd w:id="22"/>
      <w:bookmarkEnd w:id="23"/>
      <w:bookmarkEnd w:id="24"/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Геометрическая фигура. Формирование представлений о метапредметном понятии «фигура». 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E532E4">
        <w:rPr>
          <w:rFonts w:ascii="Times New Roman" w:hAnsi="Times New Roman"/>
          <w:i/>
          <w:iCs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Многоугольник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E532E4">
        <w:rPr>
          <w:rFonts w:ascii="Times New Roman" w:hAnsi="Times New Roman"/>
          <w:bCs/>
          <w:i/>
          <w:sz w:val="24"/>
          <w:szCs w:val="24"/>
        </w:rPr>
        <w:t>В</w:t>
      </w:r>
      <w:r w:rsidRPr="00E532E4">
        <w:rPr>
          <w:rFonts w:ascii="Times New Roman" w:hAnsi="Times New Roman"/>
          <w:i/>
          <w:sz w:val="24"/>
          <w:szCs w:val="24"/>
        </w:rPr>
        <w:t>ыпуклые и невыпуклые многоугольники</w:t>
      </w:r>
      <w:r w:rsidRPr="00E532E4">
        <w:rPr>
          <w:rFonts w:ascii="Times New Roman" w:hAnsi="Times New Roman"/>
          <w:sz w:val="24"/>
          <w:szCs w:val="24"/>
        </w:rPr>
        <w:t>. Правильные многоугольник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lastRenderedPageBreak/>
        <w:t>Окружность, круг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Cs/>
          <w:sz w:val="24"/>
          <w:szCs w:val="24"/>
        </w:rPr>
        <w:t>Окружность, круг, и</w:t>
      </w:r>
      <w:r w:rsidRPr="00E532E4">
        <w:rPr>
          <w:rFonts w:ascii="Times New Roman" w:hAnsi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E532E4">
        <w:rPr>
          <w:rFonts w:ascii="Times New Roman" w:hAnsi="Times New Roman"/>
          <w:i/>
          <w:sz w:val="24"/>
          <w:szCs w:val="24"/>
        </w:rPr>
        <w:t>и секущая</w:t>
      </w:r>
      <w:r w:rsidRPr="00E532E4">
        <w:rPr>
          <w:rFonts w:ascii="Times New Roman" w:hAnsi="Times New Roman"/>
          <w:sz w:val="24"/>
          <w:szCs w:val="24"/>
        </w:rPr>
        <w:t xml:space="preserve"> к окружности, </w:t>
      </w:r>
      <w:r w:rsidRPr="00E532E4">
        <w:rPr>
          <w:rFonts w:ascii="Times New Roman" w:hAnsi="Times New Roman"/>
          <w:i/>
          <w:sz w:val="24"/>
          <w:szCs w:val="24"/>
        </w:rPr>
        <w:t>их свойства</w:t>
      </w:r>
      <w:r w:rsidRPr="00E532E4">
        <w:rPr>
          <w:rFonts w:ascii="Times New Roman" w:hAnsi="Times New Roman"/>
          <w:sz w:val="24"/>
          <w:szCs w:val="24"/>
        </w:rPr>
        <w:t xml:space="preserve">. Вписанные и описанные окружности для треугольников, </w:t>
      </w:r>
      <w:r w:rsidRPr="00E532E4">
        <w:rPr>
          <w:rFonts w:ascii="Times New Roman" w:hAnsi="Times New Roman"/>
          <w:i/>
          <w:sz w:val="24"/>
          <w:szCs w:val="24"/>
        </w:rPr>
        <w:t>четырёхугольников, правильных многоугольников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r w:rsidRPr="00E532E4">
        <w:rPr>
          <w:rFonts w:ascii="Times New Roman" w:hAnsi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E532E4">
        <w:rPr>
          <w:rFonts w:ascii="Times New Roman" w:hAnsi="Times New Roman"/>
          <w:i/>
          <w:sz w:val="24"/>
          <w:szCs w:val="24"/>
        </w:rPr>
        <w:t xml:space="preserve">. 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532E4">
        <w:rPr>
          <w:rFonts w:ascii="Times New Roman" w:hAnsi="Times New Roman"/>
          <w:bCs/>
          <w:sz w:val="24"/>
          <w:szCs w:val="24"/>
        </w:rPr>
        <w:t>С</w:t>
      </w:r>
      <w:r w:rsidRPr="00E532E4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E532E4">
        <w:rPr>
          <w:rFonts w:ascii="Times New Roman" w:hAnsi="Times New Roman"/>
          <w:b/>
          <w:bCs/>
          <w:sz w:val="24"/>
          <w:szCs w:val="24"/>
        </w:rPr>
        <w:softHyphen/>
        <w:t>сть прямых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ризнаки и свойства параллельных прямых. </w:t>
      </w:r>
      <w:r w:rsidRPr="00E532E4">
        <w:rPr>
          <w:rFonts w:ascii="Times New Roman" w:hAnsi="Times New Roman"/>
          <w:i/>
          <w:sz w:val="24"/>
          <w:szCs w:val="24"/>
        </w:rPr>
        <w:t>Аксиома параллельности Евклида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  <w:r w:rsidRPr="00E532E4">
        <w:rPr>
          <w:rFonts w:ascii="Times New Roman" w:hAnsi="Times New Roman"/>
          <w:i/>
          <w:sz w:val="24"/>
          <w:szCs w:val="24"/>
        </w:rPr>
        <w:t>Теорема Фалеса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Cs/>
          <w:sz w:val="24"/>
          <w:szCs w:val="24"/>
        </w:rPr>
        <w:t xml:space="preserve">Прямой угол. Перпендикуляр к прямой. Наклонная, проекция. Серединный перпендикуляр к отрезку. </w:t>
      </w:r>
      <w:r w:rsidRPr="00E532E4">
        <w:rPr>
          <w:rFonts w:ascii="Times New Roman" w:hAnsi="Times New Roman"/>
          <w:i/>
          <w:sz w:val="24"/>
          <w:szCs w:val="24"/>
        </w:rPr>
        <w:t>Свойства и признаки перпендикулярности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i/>
          <w:sz w:val="24"/>
          <w:szCs w:val="24"/>
        </w:rPr>
        <w:t>Подобие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E532E4">
        <w:rPr>
          <w:rFonts w:ascii="Times New Roman" w:hAnsi="Times New Roman"/>
          <w:sz w:val="24"/>
          <w:szCs w:val="24"/>
        </w:rPr>
        <w:t xml:space="preserve"> прямой и окружности</w:t>
      </w:r>
      <w:r w:rsidRPr="00E532E4">
        <w:rPr>
          <w:rFonts w:ascii="Times New Roman" w:hAnsi="Times New Roman"/>
          <w:i/>
          <w:sz w:val="24"/>
          <w:szCs w:val="24"/>
        </w:rPr>
        <w:t>, двух окружностей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E532E4">
        <w:rPr>
          <w:rFonts w:ascii="Times New Roman" w:hAnsi="Times New Roman"/>
          <w:i/>
          <w:sz w:val="24"/>
          <w:szCs w:val="24"/>
        </w:rPr>
        <w:t>Тригонометрические функции тупого угла.</w:t>
      </w:r>
      <w:r w:rsidRPr="00E532E4">
        <w:rPr>
          <w:rFonts w:ascii="Times New Roman" w:hAnsi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E532E4">
        <w:rPr>
          <w:rFonts w:ascii="Times New Roman" w:hAnsi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E532E4">
        <w:rPr>
          <w:rFonts w:ascii="Times New Roman" w:hAnsi="Times New Roman"/>
          <w:i/>
          <w:sz w:val="24"/>
          <w:szCs w:val="24"/>
        </w:rPr>
        <w:t>Теорема синусов. Теорема косинусов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sz w:val="24"/>
          <w:szCs w:val="24"/>
        </w:rPr>
        <w:t>Расстоя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до прямой. </w:t>
      </w:r>
      <w:r w:rsidRPr="00E532E4">
        <w:rPr>
          <w:rFonts w:ascii="Times New Roman" w:hAnsi="Times New Roman"/>
          <w:i/>
          <w:sz w:val="24"/>
          <w:szCs w:val="24"/>
        </w:rPr>
        <w:t>Расстояние между фигурами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Инструменты для построений: циркуль, линейка, угольник. </w:t>
      </w:r>
      <w:r w:rsidRPr="00E532E4">
        <w:rPr>
          <w:rFonts w:ascii="Times New Roman" w:hAnsi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Деление отрезка в данном отношении.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Понятие преобразования. Представление о метапредметном понятии «преобразование». </w:t>
      </w:r>
      <w:r w:rsidRPr="00E532E4">
        <w:rPr>
          <w:rFonts w:ascii="Times New Roman" w:hAnsi="Times New Roman"/>
          <w:i/>
          <w:sz w:val="24"/>
          <w:szCs w:val="24"/>
        </w:rPr>
        <w:t>Подобие</w:t>
      </w:r>
      <w:r w:rsidRPr="00E532E4">
        <w:rPr>
          <w:rFonts w:ascii="Times New Roman" w:hAnsi="Times New Roman"/>
          <w:sz w:val="24"/>
          <w:szCs w:val="24"/>
        </w:rPr>
        <w:t>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Осевая и центральная симметрия</w:t>
      </w:r>
      <w:r w:rsidRPr="00E532E4">
        <w:rPr>
          <w:rFonts w:ascii="Times New Roman" w:hAnsi="Times New Roman"/>
          <w:i/>
          <w:sz w:val="24"/>
          <w:szCs w:val="24"/>
        </w:rPr>
        <w:t>, поворот и параллельный перенос.</w:t>
      </w:r>
      <w:r w:rsidR="00C46C48">
        <w:rPr>
          <w:rFonts w:ascii="Times New Roman" w:hAnsi="Times New Roman"/>
          <w:i/>
          <w:sz w:val="24"/>
          <w:szCs w:val="24"/>
        </w:rPr>
        <w:t xml:space="preserve"> </w:t>
      </w:r>
      <w:r w:rsidRPr="00E532E4">
        <w:rPr>
          <w:rFonts w:ascii="Times New Roman" w:hAnsi="Times New Roman"/>
          <w:i/>
          <w:sz w:val="24"/>
          <w:szCs w:val="24"/>
        </w:rPr>
        <w:t>Комбинации движений на плоскости и их свойства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E532E4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532E4">
        <w:rPr>
          <w:rFonts w:ascii="Times New Roman" w:hAnsi="Times New Roman"/>
          <w:b/>
          <w:iCs/>
          <w:sz w:val="24"/>
          <w:szCs w:val="24"/>
        </w:rPr>
        <w:lastRenderedPageBreak/>
        <w:t>Вектор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>Понятие вектора, действия над векторами</w:t>
      </w:r>
      <w:r w:rsidRPr="00E532E4">
        <w:rPr>
          <w:rFonts w:ascii="Times New Roman" w:hAnsi="Times New Roman"/>
          <w:i/>
          <w:sz w:val="24"/>
          <w:szCs w:val="24"/>
        </w:rPr>
        <w:t xml:space="preserve">, </w:t>
      </w:r>
      <w:r w:rsidRPr="00E532E4">
        <w:rPr>
          <w:rFonts w:ascii="Times New Roman" w:hAnsi="Times New Roman"/>
          <w:sz w:val="24"/>
          <w:szCs w:val="24"/>
        </w:rPr>
        <w:t>использование векторов в физике,</w:t>
      </w:r>
      <w:r w:rsidRPr="00E532E4">
        <w:rPr>
          <w:rFonts w:ascii="Times New Roman" w:hAnsi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E532E4">
        <w:rPr>
          <w:rFonts w:ascii="Times New Roman" w:hAnsi="Times New Roman"/>
          <w:sz w:val="24"/>
          <w:szCs w:val="24"/>
        </w:rPr>
        <w:t xml:space="preserve">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532E4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E532E4">
        <w:rPr>
          <w:rFonts w:ascii="Times New Roman" w:hAnsi="Times New Roman"/>
          <w:sz w:val="24"/>
          <w:szCs w:val="24"/>
        </w:rPr>
        <w:t xml:space="preserve">Основные понятия, </w:t>
      </w:r>
      <w:r w:rsidRPr="00E532E4">
        <w:rPr>
          <w:rFonts w:ascii="Times New Roman" w:hAnsi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F66360" w:rsidRPr="00BF33F3" w:rsidRDefault="00F66360" w:rsidP="00E532E4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25" w:name="_Toc405513924"/>
      <w:bookmarkStart w:id="26" w:name="_Toc284662802"/>
      <w:bookmarkStart w:id="27" w:name="_Toc284663429"/>
      <w:r w:rsidRPr="00BF33F3">
        <w:rPr>
          <w:rFonts w:ascii="Times New Roman" w:hAnsi="Times New Roman" w:cs="Times New Roman"/>
          <w:color w:val="000000" w:themeColor="text1"/>
          <w:sz w:val="24"/>
          <w:szCs w:val="24"/>
        </w:rPr>
        <w:t>История математики</w:t>
      </w:r>
      <w:bookmarkEnd w:id="25"/>
      <w:bookmarkEnd w:id="26"/>
      <w:bookmarkEnd w:id="27"/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Кардано, Н.Х. Абель, Э.Галу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F66360" w:rsidRPr="00E532E4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F66360" w:rsidRDefault="00F66360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E532E4">
        <w:rPr>
          <w:rFonts w:ascii="Times New Roman" w:hAnsi="Times New Roman"/>
          <w:i/>
          <w:sz w:val="24"/>
          <w:szCs w:val="24"/>
        </w:rPr>
        <w:t xml:space="preserve">Математика в развитии России: Петр </w:t>
      </w:r>
      <w:r w:rsidRPr="00E532E4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532E4">
        <w:rPr>
          <w:rFonts w:ascii="Times New Roman" w:hAnsi="Times New Roman"/>
          <w:i/>
          <w:sz w:val="24"/>
          <w:szCs w:val="24"/>
        </w:rPr>
        <w:t>, школа математических и навигацких наук, развитие российского флота, А.Н.Крылов. Кос</w:t>
      </w:r>
      <w:r w:rsidR="001F4F82">
        <w:rPr>
          <w:rFonts w:ascii="Times New Roman" w:hAnsi="Times New Roman"/>
          <w:i/>
          <w:sz w:val="24"/>
          <w:szCs w:val="24"/>
        </w:rPr>
        <w:t>мическая программа и М.В.Келдыш.</w:t>
      </w: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F4F82" w:rsidRPr="00E532E4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B55776" w:rsidRPr="00E532E4" w:rsidRDefault="00B55776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758F2" w:rsidRDefault="00E532E4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 w:rsidR="001F4F82">
        <w:rPr>
          <w:rFonts w:ascii="Times New Roman" w:hAnsi="Times New Roman"/>
          <w:b/>
          <w:sz w:val="24"/>
          <w:szCs w:val="24"/>
        </w:rPr>
        <w:t>ТЕМАТИЧЕСКОЕ ПЛАНИРОВАНИЕ</w:t>
      </w:r>
    </w:p>
    <w:p w:rsidR="001F4F82" w:rsidRPr="00E532E4" w:rsidRDefault="001F4F82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</w:t>
      </w:r>
    </w:p>
    <w:p w:rsidR="00887A65" w:rsidRDefault="008A5869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 класс</w:t>
      </w:r>
    </w:p>
    <w:p w:rsidR="001F4F82" w:rsidRDefault="001F4F82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10347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40"/>
        <w:gridCol w:w="10"/>
        <w:gridCol w:w="7229"/>
        <w:gridCol w:w="2268"/>
      </w:tblGrid>
      <w:tr w:rsidR="00C16BE7" w:rsidRPr="000D24FD" w:rsidTr="00C16BE7">
        <w:trPr>
          <w:trHeight w:val="366"/>
          <w:tblHeader/>
        </w:trPr>
        <w:tc>
          <w:tcPr>
            <w:tcW w:w="850" w:type="dxa"/>
            <w:gridSpan w:val="2"/>
            <w:vAlign w:val="bottom"/>
          </w:tcPr>
          <w:p w:rsidR="00C16BE7" w:rsidRDefault="00C16BE7" w:rsidP="00C16BE7">
            <w:pPr>
              <w:pStyle w:val="af0"/>
              <w:spacing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>№ урока</w:t>
            </w:r>
          </w:p>
        </w:tc>
        <w:tc>
          <w:tcPr>
            <w:tcW w:w="7229" w:type="dxa"/>
            <w:vAlign w:val="bottom"/>
          </w:tcPr>
          <w:p w:rsidR="00C16BE7" w:rsidRDefault="00C16BE7" w:rsidP="00C16BE7">
            <w:pPr>
              <w:pStyle w:val="af0"/>
              <w:spacing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Тема урока</w:t>
            </w:r>
          </w:p>
        </w:tc>
        <w:tc>
          <w:tcPr>
            <w:tcW w:w="2268" w:type="dxa"/>
            <w:vAlign w:val="bottom"/>
          </w:tcPr>
          <w:p w:rsidR="00C16BE7" w:rsidRDefault="00C16BE7" w:rsidP="00C16BE7">
            <w:pPr>
              <w:pStyle w:val="af0"/>
              <w:spacing w:line="276" w:lineRule="auto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Количество часов</w:t>
            </w:r>
          </w:p>
        </w:tc>
      </w:tr>
      <w:tr w:rsidR="00852F1D" w:rsidRPr="00CF064D" w:rsidTr="001F4F82">
        <w:tc>
          <w:tcPr>
            <w:tcW w:w="8079" w:type="dxa"/>
            <w:gridSpan w:val="3"/>
          </w:tcPr>
          <w:p w:rsidR="00852F1D" w:rsidRPr="00E1575B" w:rsidRDefault="00852F1D" w:rsidP="001F4F82">
            <w:pPr>
              <w:pStyle w:val="af0"/>
              <w:jc w:val="center"/>
              <w:rPr>
                <w:b/>
                <w:i/>
              </w:rPr>
            </w:pPr>
            <w:r w:rsidRPr="00E1575B">
              <w:rPr>
                <w:b/>
                <w:i/>
              </w:rPr>
              <w:t>Глава 1</w:t>
            </w:r>
          </w:p>
          <w:p w:rsidR="00852F1D" w:rsidRPr="00CF064D" w:rsidRDefault="00852F1D" w:rsidP="001F4F82">
            <w:pPr>
              <w:pStyle w:val="af0"/>
              <w:jc w:val="center"/>
              <w:rPr>
                <w:b/>
              </w:rPr>
            </w:pPr>
            <w:r w:rsidRPr="004A4F2F">
              <w:rPr>
                <w:b/>
              </w:rPr>
              <w:t>Линейное уравнение</w:t>
            </w:r>
            <w:r w:rsidRPr="00E1575B">
              <w:rPr>
                <w:b/>
              </w:rPr>
              <w:br/>
            </w:r>
            <w:r w:rsidRPr="004A4F2F">
              <w:rPr>
                <w:b/>
              </w:rPr>
              <w:t>с одной переменной</w:t>
            </w:r>
          </w:p>
        </w:tc>
        <w:tc>
          <w:tcPr>
            <w:tcW w:w="2268" w:type="dxa"/>
            <w:vAlign w:val="center"/>
          </w:tcPr>
          <w:p w:rsidR="00852F1D" w:rsidRPr="00CF064D" w:rsidRDefault="00852F1D" w:rsidP="001F4F82">
            <w:pPr>
              <w:pStyle w:val="af0"/>
              <w:jc w:val="center"/>
              <w:rPr>
                <w:b/>
              </w:rPr>
            </w:pPr>
            <w:r w:rsidRPr="004A4F2F">
              <w:rPr>
                <w:b/>
              </w:rPr>
              <w:t>15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75227B" w:rsidRDefault="00852F1D" w:rsidP="001F4F82">
            <w:pPr>
              <w:pStyle w:val="af0"/>
              <w:jc w:val="center"/>
            </w:pPr>
            <w:r w:rsidRPr="000549FE">
              <w:t>1</w:t>
            </w:r>
            <w:r w:rsidR="00C16BE7">
              <w:t>-3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Введение в алгебру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75227B" w:rsidRDefault="00C16BE7" w:rsidP="001F4F82">
            <w:pPr>
              <w:pStyle w:val="af0"/>
              <w:jc w:val="center"/>
            </w:pPr>
            <w:r>
              <w:t>4-8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Линейное уравнение с одной</w:t>
            </w:r>
            <w:r w:rsidRPr="00E1575B">
              <w:t xml:space="preserve"> </w:t>
            </w:r>
            <w:r w:rsidRPr="004A4F2F">
              <w:t>переменно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5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75227B" w:rsidRDefault="00B43DE8" w:rsidP="001F4F82">
            <w:pPr>
              <w:pStyle w:val="af0"/>
              <w:jc w:val="center"/>
            </w:pPr>
            <w:r>
              <w:t>9-12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Решение задач с помощью уравнений</w:t>
            </w:r>
          </w:p>
        </w:tc>
        <w:tc>
          <w:tcPr>
            <w:tcW w:w="2268" w:type="dxa"/>
          </w:tcPr>
          <w:p w:rsidR="00852F1D" w:rsidRPr="000D24FD" w:rsidRDefault="00B43DE8" w:rsidP="001F4F82">
            <w:pPr>
              <w:pStyle w:val="af0"/>
              <w:jc w:val="center"/>
            </w:pPr>
            <w:r>
              <w:t>4</w:t>
            </w:r>
          </w:p>
        </w:tc>
      </w:tr>
      <w:tr w:rsidR="00B43DE8" w:rsidRPr="000D24FD" w:rsidTr="001F4F82">
        <w:tc>
          <w:tcPr>
            <w:tcW w:w="850" w:type="dxa"/>
            <w:gridSpan w:val="2"/>
          </w:tcPr>
          <w:p w:rsidR="00B43DE8" w:rsidRDefault="00B43DE8" w:rsidP="001F4F82">
            <w:pPr>
              <w:pStyle w:val="af0"/>
              <w:jc w:val="center"/>
            </w:pPr>
            <w:r>
              <w:t>13</w:t>
            </w:r>
          </w:p>
        </w:tc>
        <w:tc>
          <w:tcPr>
            <w:tcW w:w="7229" w:type="dxa"/>
          </w:tcPr>
          <w:p w:rsidR="00B43DE8" w:rsidRPr="004A4F2F" w:rsidRDefault="00B43DE8" w:rsidP="001F4F82">
            <w:pPr>
              <w:pStyle w:val="af0"/>
            </w:pPr>
            <w:r>
              <w:rPr>
                <w:color w:val="111111"/>
              </w:rPr>
              <w:t>Всероссийская проверочная работа (ВПР)</w:t>
            </w:r>
          </w:p>
        </w:tc>
        <w:tc>
          <w:tcPr>
            <w:tcW w:w="2268" w:type="dxa"/>
          </w:tcPr>
          <w:p w:rsidR="00B43DE8" w:rsidRDefault="00B43DE8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75227B" w:rsidRDefault="00C16BE7" w:rsidP="001F4F82">
            <w:pPr>
              <w:pStyle w:val="af0"/>
              <w:jc w:val="center"/>
            </w:pPr>
            <w:r>
              <w:t>14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Повторение и систематизация учебного материал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75227B" w:rsidRDefault="00C16BE7" w:rsidP="001F4F82">
            <w:pPr>
              <w:pStyle w:val="af0"/>
              <w:jc w:val="center"/>
            </w:pPr>
            <w:r>
              <w:t>15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Контрольная</w:t>
            </w:r>
            <w:r>
              <w:rPr>
                <w:lang w:val="en-US"/>
              </w:rPr>
              <w:t xml:space="preserve"> </w:t>
            </w:r>
            <w:r w:rsidRPr="004A4F2F">
              <w:t>работа № 1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E1575B" w:rsidTr="001F4F82">
        <w:tc>
          <w:tcPr>
            <w:tcW w:w="8079" w:type="dxa"/>
            <w:gridSpan w:val="3"/>
            <w:vAlign w:val="center"/>
          </w:tcPr>
          <w:p w:rsidR="00852F1D" w:rsidRPr="00E1575B" w:rsidRDefault="00852F1D" w:rsidP="001F4F82">
            <w:pPr>
              <w:pStyle w:val="af0"/>
              <w:jc w:val="center"/>
              <w:rPr>
                <w:b/>
                <w:i/>
                <w:lang w:val="en-US"/>
              </w:rPr>
            </w:pPr>
            <w:r w:rsidRPr="00E1575B">
              <w:rPr>
                <w:b/>
                <w:i/>
              </w:rPr>
              <w:t>Глава 2</w:t>
            </w:r>
          </w:p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Целые выражения</w:t>
            </w:r>
          </w:p>
        </w:tc>
        <w:tc>
          <w:tcPr>
            <w:tcW w:w="2268" w:type="dxa"/>
            <w:vAlign w:val="bottom"/>
          </w:tcPr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5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16-17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Тождественно</w:t>
            </w:r>
            <w:r>
              <w:rPr>
                <w:lang w:val="en-US"/>
              </w:rPr>
              <w:t xml:space="preserve"> </w:t>
            </w:r>
            <w:r w:rsidRPr="004A4F2F">
              <w:t>равные выражения. Тождеств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18-20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Степень</w:t>
            </w:r>
            <w:r>
              <w:rPr>
                <w:lang w:val="en-US"/>
              </w:rPr>
              <w:t xml:space="preserve"> </w:t>
            </w:r>
            <w:r w:rsidRPr="004A4F2F">
              <w:t>с натуральным</w:t>
            </w:r>
            <w:r>
              <w:rPr>
                <w:lang w:val="en-US"/>
              </w:rPr>
              <w:t xml:space="preserve"> </w:t>
            </w:r>
            <w:r w:rsidRPr="004A4F2F">
              <w:t>показателем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21-23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Свойства степени</w:t>
            </w:r>
            <w:r w:rsidRPr="00E1575B">
              <w:t xml:space="preserve"> </w:t>
            </w:r>
            <w:r w:rsidRPr="004A4F2F">
              <w:t>с натуральным</w:t>
            </w:r>
            <w:r w:rsidRPr="00E1575B">
              <w:t xml:space="preserve"> </w:t>
            </w:r>
            <w:r w:rsidRPr="004A4F2F">
              <w:t>показателем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24-25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Одночлены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26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4A4F2F">
              <w:t>Многочлены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27-29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Сложение и вычитание многочленов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30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онтрольная</w:t>
            </w:r>
            <w:r>
              <w:rPr>
                <w:lang w:val="en-US"/>
              </w:rPr>
              <w:t xml:space="preserve"> </w:t>
            </w:r>
            <w:r w:rsidRPr="00887FAF">
              <w:t>работа № 2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31-34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Умножение</w:t>
            </w:r>
            <w:r>
              <w:rPr>
                <w:lang w:val="en-US"/>
              </w:rPr>
              <w:t xml:space="preserve"> </w:t>
            </w:r>
            <w:r w:rsidRPr="00887FAF">
              <w:t>одночлена</w:t>
            </w:r>
            <w:r>
              <w:rPr>
                <w:lang w:val="en-US"/>
              </w:rPr>
              <w:t xml:space="preserve"> </w:t>
            </w:r>
            <w:r w:rsidRPr="00887FAF">
              <w:t>на многочлен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35-38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Умножение многочлена на многочлен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39-41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Разложение многочленов на множители. Вынесение общего множителя за скобки</w:t>
            </w:r>
          </w:p>
        </w:tc>
        <w:tc>
          <w:tcPr>
            <w:tcW w:w="2268" w:type="dxa"/>
          </w:tcPr>
          <w:p w:rsidR="00852F1D" w:rsidRPr="008B6F9E" w:rsidRDefault="00852F1D" w:rsidP="001F4F82">
            <w:pPr>
              <w:pStyle w:val="af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42-44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Разложение многочленов на множители. Метод группировк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45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онтрольная</w:t>
            </w:r>
            <w:r>
              <w:rPr>
                <w:lang w:val="en-US"/>
              </w:rPr>
              <w:t xml:space="preserve"> </w:t>
            </w:r>
            <w:r w:rsidRPr="00887FAF">
              <w:t>работа № 3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46-48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Произведение</w:t>
            </w:r>
            <w:r w:rsidRPr="00E1575B">
              <w:t xml:space="preserve"> </w:t>
            </w:r>
            <w:r w:rsidRPr="00887FAF">
              <w:t>разности и суммы двух 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49-50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Разность квадратов двух 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51-54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вадрат суммы и квадрат разности двух 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55-57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Преобразование многочлена в квадрат суммы или разности двух 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58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онтрольная</w:t>
            </w:r>
            <w:r>
              <w:rPr>
                <w:lang w:val="en-US"/>
              </w:rPr>
              <w:t xml:space="preserve"> </w:t>
            </w:r>
            <w:r w:rsidRPr="00887FAF">
              <w:t>работа № 4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59-60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Сумма и разность кубов двух</w:t>
            </w:r>
            <w:r w:rsidRPr="00E1575B">
              <w:t xml:space="preserve"> </w:t>
            </w:r>
            <w:r w:rsidRPr="00887FAF">
              <w:t>выраж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61-64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 xml:space="preserve">Применение различных способов разложения многочлена на </w:t>
            </w:r>
            <w:r w:rsidRPr="00887FAF">
              <w:lastRenderedPageBreak/>
              <w:t>множител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lastRenderedPageBreak/>
              <w:t>4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lastRenderedPageBreak/>
              <w:t>65-66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Повторение и систематизация учебного материал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67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887FAF">
              <w:t>Контрольная</w:t>
            </w:r>
            <w:r>
              <w:rPr>
                <w:lang w:val="en-US"/>
              </w:rPr>
              <w:t xml:space="preserve"> </w:t>
            </w:r>
            <w:r w:rsidRPr="00887FAF">
              <w:t>работа № 5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E1575B" w:rsidTr="001F4F82">
        <w:tc>
          <w:tcPr>
            <w:tcW w:w="8079" w:type="dxa"/>
            <w:gridSpan w:val="3"/>
          </w:tcPr>
          <w:p w:rsidR="00852F1D" w:rsidRPr="00E1575B" w:rsidRDefault="00852F1D" w:rsidP="001F4F82">
            <w:pPr>
              <w:pStyle w:val="af0"/>
              <w:jc w:val="center"/>
              <w:rPr>
                <w:b/>
                <w:i/>
                <w:lang w:val="en-US"/>
              </w:rPr>
            </w:pPr>
            <w:r w:rsidRPr="00E1575B">
              <w:rPr>
                <w:b/>
                <w:i/>
              </w:rPr>
              <w:t>Глава 3</w:t>
            </w:r>
          </w:p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Функции</w:t>
            </w:r>
          </w:p>
        </w:tc>
        <w:tc>
          <w:tcPr>
            <w:tcW w:w="2268" w:type="dxa"/>
            <w:vAlign w:val="bottom"/>
          </w:tcPr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1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68-69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Связи между величинами. Функция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70-71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Способы задания функци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72-73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График функци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74-77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Линейная функция, её график</w:t>
            </w:r>
            <w:r w:rsidRPr="00E1575B">
              <w:t xml:space="preserve"> </w:t>
            </w:r>
            <w:r w:rsidRPr="00FC6426">
              <w:t>и свойств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78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Повторение и систематизация учебного материал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79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FC6426">
              <w:t>Контрольная</w:t>
            </w:r>
            <w:r>
              <w:rPr>
                <w:lang w:val="en-US"/>
              </w:rPr>
              <w:t xml:space="preserve"> </w:t>
            </w:r>
            <w:r w:rsidRPr="00FC6426">
              <w:t>работа № 6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E1575B" w:rsidTr="001F4F82">
        <w:tc>
          <w:tcPr>
            <w:tcW w:w="8079" w:type="dxa"/>
            <w:gridSpan w:val="3"/>
            <w:vAlign w:val="center"/>
          </w:tcPr>
          <w:p w:rsidR="00852F1D" w:rsidRPr="007B0230" w:rsidRDefault="00852F1D" w:rsidP="001F4F82">
            <w:pPr>
              <w:pStyle w:val="af0"/>
              <w:jc w:val="center"/>
              <w:rPr>
                <w:b/>
                <w:i/>
              </w:rPr>
            </w:pPr>
            <w:r w:rsidRPr="00E1575B">
              <w:rPr>
                <w:b/>
                <w:i/>
              </w:rPr>
              <w:t>Глава 4</w:t>
            </w:r>
          </w:p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Системы линейных уравнений</w:t>
            </w:r>
            <w:r w:rsidRPr="00E1575B">
              <w:rPr>
                <w:b/>
              </w:rPr>
              <w:br/>
              <w:t>с двумя переменными</w:t>
            </w:r>
          </w:p>
        </w:tc>
        <w:tc>
          <w:tcPr>
            <w:tcW w:w="2268" w:type="dxa"/>
            <w:vAlign w:val="center"/>
          </w:tcPr>
          <w:p w:rsidR="00852F1D" w:rsidRPr="00E1575B" w:rsidRDefault="00852F1D" w:rsidP="001F4F82">
            <w:pPr>
              <w:pStyle w:val="af0"/>
              <w:jc w:val="center"/>
              <w:rPr>
                <w:b/>
              </w:rPr>
            </w:pPr>
            <w:r w:rsidRPr="00E1575B">
              <w:rPr>
                <w:b/>
              </w:rPr>
              <w:t>19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80-81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Уравнения с двумя переменным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82-84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Линейное уравнение с двумя переменными и его график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85-87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88-89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Решение систем линейных уравнений методом подстановки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 w:rsidRPr="00075BE7">
              <w:t>2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90-92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Решение систем линейных уравнений методом сложения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3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93-96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Решение задач с помощью систем линейных уравнений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4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97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Повторение и систематизация учебного материала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0D24FD" w:rsidTr="001F4F82">
        <w:tc>
          <w:tcPr>
            <w:tcW w:w="850" w:type="dxa"/>
            <w:gridSpan w:val="2"/>
          </w:tcPr>
          <w:p w:rsidR="00852F1D" w:rsidRPr="000549FE" w:rsidRDefault="00C16BE7" w:rsidP="001F4F82">
            <w:pPr>
              <w:pStyle w:val="af0"/>
              <w:jc w:val="center"/>
            </w:pPr>
            <w:r>
              <w:t>98</w:t>
            </w:r>
          </w:p>
        </w:tc>
        <w:tc>
          <w:tcPr>
            <w:tcW w:w="7229" w:type="dxa"/>
          </w:tcPr>
          <w:p w:rsidR="00852F1D" w:rsidRPr="0075227B" w:rsidRDefault="00852F1D" w:rsidP="001F4F82">
            <w:pPr>
              <w:pStyle w:val="af0"/>
            </w:pPr>
            <w:r w:rsidRPr="00075BE7">
              <w:t>Контрольная</w:t>
            </w:r>
            <w:r>
              <w:rPr>
                <w:lang w:val="en-US"/>
              </w:rPr>
              <w:t xml:space="preserve"> </w:t>
            </w:r>
            <w:r w:rsidRPr="00075BE7">
              <w:t>работа № 7</w:t>
            </w:r>
          </w:p>
        </w:tc>
        <w:tc>
          <w:tcPr>
            <w:tcW w:w="2268" w:type="dxa"/>
          </w:tcPr>
          <w:p w:rsidR="00852F1D" w:rsidRPr="000D24FD" w:rsidRDefault="00852F1D" w:rsidP="001F4F82">
            <w:pPr>
              <w:pStyle w:val="af0"/>
              <w:jc w:val="center"/>
            </w:pPr>
            <w:r>
              <w:t>1</w:t>
            </w:r>
          </w:p>
        </w:tc>
      </w:tr>
      <w:tr w:rsidR="00852F1D" w:rsidRPr="00473BC7" w:rsidTr="001F4F82">
        <w:tc>
          <w:tcPr>
            <w:tcW w:w="8079" w:type="dxa"/>
            <w:gridSpan w:val="3"/>
            <w:vAlign w:val="center"/>
          </w:tcPr>
          <w:p w:rsidR="00852F1D" w:rsidRPr="00473BC7" w:rsidRDefault="00852F1D" w:rsidP="001F4F82">
            <w:pPr>
              <w:pStyle w:val="af0"/>
              <w:jc w:val="center"/>
              <w:rPr>
                <w:b/>
              </w:rPr>
            </w:pPr>
            <w:r w:rsidRPr="00473BC7">
              <w:rPr>
                <w:b/>
              </w:rPr>
              <w:t>Повторение и систематизация</w:t>
            </w:r>
            <w:r w:rsidRPr="00473BC7">
              <w:rPr>
                <w:b/>
              </w:rPr>
              <w:br/>
              <w:t>учебного материала</w:t>
            </w:r>
          </w:p>
        </w:tc>
        <w:tc>
          <w:tcPr>
            <w:tcW w:w="2268" w:type="dxa"/>
            <w:vAlign w:val="center"/>
          </w:tcPr>
          <w:p w:rsidR="00852F1D" w:rsidRPr="00473BC7" w:rsidRDefault="00BF33F3" w:rsidP="001F4F82">
            <w:pPr>
              <w:pStyle w:val="af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C16BE7" w:rsidRPr="000D24FD" w:rsidTr="00C16BE7">
        <w:tc>
          <w:tcPr>
            <w:tcW w:w="840" w:type="dxa"/>
          </w:tcPr>
          <w:p w:rsidR="00C16BE7" w:rsidRPr="0075227B" w:rsidRDefault="00C16BE7" w:rsidP="001F4F82">
            <w:pPr>
              <w:pStyle w:val="af0"/>
            </w:pPr>
            <w:r>
              <w:t>99-</w:t>
            </w:r>
            <w:r w:rsidR="00BF33F3">
              <w:t>101</w:t>
            </w:r>
          </w:p>
        </w:tc>
        <w:tc>
          <w:tcPr>
            <w:tcW w:w="7239" w:type="dxa"/>
            <w:gridSpan w:val="2"/>
          </w:tcPr>
          <w:p w:rsidR="00C16BE7" w:rsidRPr="0075227B" w:rsidRDefault="00C16BE7" w:rsidP="001F4F82">
            <w:pPr>
              <w:pStyle w:val="af0"/>
            </w:pPr>
            <w:r w:rsidRPr="00075BE7">
              <w:t>Упражнения для повто</w:t>
            </w:r>
            <w:r>
              <w:t>рения курса 7</w:t>
            </w:r>
            <w:r>
              <w:rPr>
                <w:lang w:val="en-US"/>
              </w:rPr>
              <w:t> </w:t>
            </w:r>
            <w:r w:rsidRPr="00075BE7">
              <w:t>класса</w:t>
            </w:r>
          </w:p>
        </w:tc>
        <w:tc>
          <w:tcPr>
            <w:tcW w:w="2268" w:type="dxa"/>
          </w:tcPr>
          <w:p w:rsidR="00C16BE7" w:rsidRPr="000D24FD" w:rsidRDefault="00BF33F3" w:rsidP="001F4F82">
            <w:pPr>
              <w:pStyle w:val="af0"/>
              <w:jc w:val="center"/>
            </w:pPr>
            <w:r>
              <w:t>3</w:t>
            </w:r>
          </w:p>
        </w:tc>
      </w:tr>
      <w:tr w:rsidR="00C16BE7" w:rsidRPr="000D24FD" w:rsidTr="00C16BE7">
        <w:tc>
          <w:tcPr>
            <w:tcW w:w="840" w:type="dxa"/>
          </w:tcPr>
          <w:p w:rsidR="00C16BE7" w:rsidRPr="0075227B" w:rsidRDefault="00BF33F3" w:rsidP="001F4F82">
            <w:pPr>
              <w:pStyle w:val="af0"/>
            </w:pPr>
            <w:r>
              <w:t>102</w:t>
            </w:r>
          </w:p>
        </w:tc>
        <w:tc>
          <w:tcPr>
            <w:tcW w:w="7239" w:type="dxa"/>
            <w:gridSpan w:val="2"/>
          </w:tcPr>
          <w:p w:rsidR="00C16BE7" w:rsidRPr="0075227B" w:rsidRDefault="00C16BE7" w:rsidP="001F4F82">
            <w:pPr>
              <w:pStyle w:val="af0"/>
            </w:pPr>
            <w:r w:rsidRPr="00075BE7">
              <w:t>Итоговая контрольная</w:t>
            </w:r>
            <w:r>
              <w:rPr>
                <w:lang w:val="en-US"/>
              </w:rPr>
              <w:t xml:space="preserve"> </w:t>
            </w:r>
            <w:r w:rsidRPr="00075BE7">
              <w:t>работа</w:t>
            </w:r>
          </w:p>
        </w:tc>
        <w:tc>
          <w:tcPr>
            <w:tcW w:w="2268" w:type="dxa"/>
          </w:tcPr>
          <w:p w:rsidR="00C16BE7" w:rsidRPr="000D24FD" w:rsidRDefault="00C16BE7" w:rsidP="001F4F82">
            <w:pPr>
              <w:pStyle w:val="af0"/>
              <w:jc w:val="center"/>
            </w:pPr>
            <w:r>
              <w:t>1</w:t>
            </w:r>
          </w:p>
        </w:tc>
      </w:tr>
    </w:tbl>
    <w:p w:rsidR="00E532E4" w:rsidRDefault="00E532E4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C23A3F" w:rsidRDefault="00C23A3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F4F82" w:rsidRDefault="001F4F82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C23A3F" w:rsidRDefault="00C23A3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C23A3F" w:rsidRDefault="00C23A3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5424B2" w:rsidRDefault="005424B2" w:rsidP="001F4F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 класс</w:t>
      </w:r>
    </w:p>
    <w:tbl>
      <w:tblPr>
        <w:tblW w:w="10347" w:type="dxa"/>
        <w:tblInd w:w="466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0"/>
        <w:gridCol w:w="7229"/>
        <w:gridCol w:w="2268"/>
      </w:tblGrid>
      <w:tr w:rsidR="00C23A3F" w:rsidRPr="00C23A3F" w:rsidTr="008714DC">
        <w:trPr>
          <w:cantSplit/>
          <w:trHeight w:val="703"/>
        </w:trPr>
        <w:tc>
          <w:tcPr>
            <w:tcW w:w="850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23A3F" w:rsidRPr="00833249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324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№ урока</w:t>
            </w:r>
          </w:p>
          <w:p w:rsidR="00C23A3F" w:rsidRPr="00833249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22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C23A3F" w:rsidRPr="00833249" w:rsidRDefault="00833249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324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Тема урока </w:t>
            </w:r>
          </w:p>
        </w:tc>
        <w:tc>
          <w:tcPr>
            <w:tcW w:w="226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23A3F" w:rsidRPr="00833249" w:rsidRDefault="0055608D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личест</w:t>
            </w:r>
            <w:r w:rsidR="00C23A3F" w:rsidRPr="0083324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во</w:t>
            </w:r>
          </w:p>
          <w:p w:rsidR="00C23A3F" w:rsidRPr="00833249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324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часов</w:t>
            </w:r>
          </w:p>
        </w:tc>
      </w:tr>
      <w:tr w:rsidR="00C23A3F" w:rsidRPr="00C23A3F" w:rsidTr="008714DC">
        <w:trPr>
          <w:cantSplit/>
          <w:trHeight w:val="517"/>
        </w:trPr>
        <w:tc>
          <w:tcPr>
            <w:tcW w:w="850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229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3A3F" w:rsidRPr="00C23A3F" w:rsidTr="008714DC">
        <w:trPr>
          <w:cantSplit/>
          <w:trHeight w:val="358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23A3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. Рациональные выражения.  (44 часов)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943BB1" w:rsidRDefault="00943BB1" w:rsidP="00943BB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3BB1">
              <w:rPr>
                <w:rFonts w:ascii="Times New Roman" w:hAnsi="Times New Roman"/>
                <w:sz w:val="24"/>
                <w:szCs w:val="24"/>
              </w:rPr>
              <w:t>1-2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дроб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943BB1" w:rsidRDefault="00943BB1" w:rsidP="00943BB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-5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Основное свойство рациональной дроб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943BB1" w:rsidRDefault="00943BB1" w:rsidP="00943BB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-8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 одинаков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943BB1" w:rsidRDefault="00B43DE8" w:rsidP="00943BB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-13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ложение и вычитание рациональных дробей с разными знаменателя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43D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B43DE8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43DE8" w:rsidRDefault="00B43DE8" w:rsidP="00943BB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3DE8" w:rsidRPr="00C23A3F" w:rsidRDefault="00B43DE8" w:rsidP="00C23A3F">
            <w:pPr>
              <w:pStyle w:val="af0"/>
            </w:pPr>
            <w:r>
              <w:rPr>
                <w:color w:val="111111"/>
              </w:rPr>
              <w:t>Всероссийская проверочная работа (ВПР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43DE8" w:rsidRDefault="00B43D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 по теме «Рациональные дроби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82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-19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-26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C23A3F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C23A3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 по теме: «Тождественные преобразования рациональных выражений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565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-30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вносильные уравнения.</w:t>
            </w:r>
            <w:r w:rsidRPr="00C23A3F">
              <w:rPr>
                <w:lang w:val="en-US"/>
              </w:rPr>
              <w:t xml:space="preserve"> </w:t>
            </w:r>
            <w:r w:rsidRPr="00C23A3F">
              <w:t>Рациональные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-34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тепень с целым отрицательн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-39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степени с целым показателе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-43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position w:val="-24"/>
              </w:rPr>
              <w:object w:dxaOrig="620" w:dyaOrig="620">
                <v:shape id="_x0000_i1036" type="#_x0000_t75" style="width:30.75pt;height:30.75pt" o:ole="">
                  <v:imagedata r:id="rId32" o:title=""/>
                </v:shape>
                <o:OLEObject Type="Embed" ProgID="Equation.DSMT4" ShapeID="_x0000_i1036" DrawAspect="Content" ObjectID="_1666076637" r:id="rId33"/>
              </w:object>
            </w:r>
            <w:r w:rsidRPr="00C23A3F">
              <w:t xml:space="preserve"> 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4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 по теме: «Рациональные уравнения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277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 xml:space="preserve">Глава II </w:t>
            </w:r>
            <w:r w:rsidRPr="00C23A3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Квадратные корни. Действительные числа. (25 часов)</w:t>
            </w:r>
          </w:p>
        </w:tc>
      </w:tr>
      <w:tr w:rsidR="00C23A3F" w:rsidRPr="00C23A3F" w:rsidTr="008714DC">
        <w:trPr>
          <w:cantSplit/>
          <w:trHeight w:val="735"/>
        </w:trPr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5-47</w:t>
            </w:r>
            <w:r w:rsidR="00C23A3F" w:rsidRPr="00BD3B54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229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i/>
              </w:rPr>
              <w:t>y = x</w:t>
            </w:r>
            <w:r w:rsidRPr="00C23A3F">
              <w:rPr>
                <w:i/>
                <w:vertAlign w:val="superscript"/>
              </w:rPr>
              <w:t>2</w:t>
            </w:r>
            <w:r w:rsidRPr="00C23A3F">
              <w:br/>
              <w:t>и её график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23A3F" w:rsidRPr="00C23A3F" w:rsidRDefault="00BD3B54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8-50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е корни. Арифметический квадратный корень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E64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BD3B54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1-52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Множество и его элементы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E64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BD3B54" w:rsidRDefault="00CE64E8" w:rsidP="00BD3B5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3-54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Подмножество. Операции над множества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E64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E64E8" w:rsidRDefault="00CE64E8" w:rsidP="00CE64E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55-56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8714DC" w:rsidP="00C23A3F">
            <w:pPr>
              <w:pStyle w:val="af0"/>
            </w:pPr>
            <w:r>
              <w:t xml:space="preserve">Числовые </w:t>
            </w:r>
            <w:r w:rsidR="00C23A3F" w:rsidRPr="00C23A3F">
              <w:t>множе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E64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E64E8" w:rsidRDefault="00CE64E8" w:rsidP="00CE64E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7-60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Свойства арифметического квадратного корн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E64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E64E8" w:rsidRDefault="00CE64E8" w:rsidP="00CE64E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1-65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ождественные преобразования выражений, содержащих квадратные кор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E64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C23A3F" w:rsidRPr="00C23A3F" w:rsidTr="008714DC">
        <w:trPr>
          <w:cantSplit/>
          <w:trHeight w:val="709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E64E8" w:rsidRDefault="00CE64E8" w:rsidP="00CE64E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6-68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 xml:space="preserve">Функция </w:t>
            </w:r>
            <w:r w:rsidRPr="00C23A3F">
              <w:rPr>
                <w:position w:val="-10"/>
              </w:rPr>
              <w:object w:dxaOrig="760" w:dyaOrig="380">
                <v:shape id="_x0000_i1037" type="#_x0000_t75" style="width:38.25pt;height:18.75pt" o:ole="">
                  <v:imagedata r:id="rId34" o:title=""/>
                </v:shape>
                <o:OLEObject Type="Embed" ProgID="Equation.DSMT4" ShapeID="_x0000_i1037" DrawAspect="Content" ObjectID="_1666076638" r:id="rId35"/>
              </w:object>
            </w:r>
            <w:r w:rsidRPr="00C23A3F">
              <w:t>и её график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E64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8714DC">
        <w:trPr>
          <w:cantSplit/>
          <w:trHeight w:val="776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E64E8" w:rsidRDefault="00CE64E8" w:rsidP="00CE64E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9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pStyle w:val="af0"/>
              <w:rPr>
                <w:b/>
              </w:rPr>
            </w:pPr>
            <w:r w:rsidRPr="00C23A3F">
              <w:rPr>
                <w:b/>
              </w:rPr>
              <w:t>Контрольная работа № 4 по теме: «Квадратные корни. Действительные числа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Гла</w:t>
            </w:r>
            <w:r w:rsidR="00C97D87">
              <w:rPr>
                <w:rFonts w:ascii="Times New Roman" w:hAnsi="Times New Roman"/>
                <w:b/>
                <w:sz w:val="24"/>
                <w:szCs w:val="24"/>
              </w:rPr>
              <w:t>ва III. Квадратные уравнения. (3</w:t>
            </w:r>
            <w:r w:rsidR="00BF33F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961847" w:rsidP="00961847">
            <w:pPr>
              <w:pStyle w:val="af0"/>
              <w:ind w:left="26"/>
              <w:jc w:val="center"/>
            </w:pPr>
            <w:r>
              <w:t>70-72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е уравнения. Решение неполных квадратных уравнен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961847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961847" w:rsidP="00961847">
            <w:pPr>
              <w:pStyle w:val="af0"/>
              <w:ind w:left="104"/>
            </w:pPr>
            <w:r>
              <w:t>73-76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Формула корней квадратного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961847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961847" w:rsidP="00961847">
            <w:pPr>
              <w:pStyle w:val="af0"/>
              <w:ind w:left="104"/>
            </w:pPr>
            <w:r>
              <w:t>77-79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Формула корней квадратно</w:t>
            </w:r>
            <w:r w:rsidRPr="00C23A3F">
              <w:rPr>
                <w:b/>
              </w:rPr>
              <w:t>г</w:t>
            </w:r>
            <w:r w:rsidRPr="00C23A3F">
              <w:t>о уравн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961847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961847" w:rsidP="00961847">
            <w:pPr>
              <w:pStyle w:val="af0"/>
              <w:jc w:val="center"/>
            </w:pPr>
            <w:r>
              <w:t>80-82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Теорема Виет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961847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961847" w:rsidP="00961847">
            <w:pPr>
              <w:pStyle w:val="af0"/>
              <w:jc w:val="center"/>
            </w:pPr>
            <w:r>
              <w:t>83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 по теме «Квадратные уравнения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961847" w:rsidRDefault="00961847" w:rsidP="00961847">
            <w:pPr>
              <w:ind w:left="10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1847">
              <w:rPr>
                <w:rFonts w:ascii="Times New Roman" w:hAnsi="Times New Roman"/>
                <w:sz w:val="24"/>
                <w:szCs w:val="24"/>
              </w:rPr>
              <w:t>84-86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Квадратный трёхчлен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961847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C23A3F" w:rsidTr="00961847">
        <w:trPr>
          <w:cantSplit/>
          <w:trHeight w:val="579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961847" w:rsidRDefault="00961847" w:rsidP="00961847">
            <w:pPr>
              <w:ind w:left="10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-91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ешение уравнений, сводящихся к квадратным уравнениям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961847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961847" w:rsidRDefault="00961847" w:rsidP="00961847">
            <w:pPr>
              <w:ind w:left="246" w:hanging="14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1847">
              <w:rPr>
                <w:rFonts w:ascii="Times New Roman" w:hAnsi="Times New Roman"/>
                <w:sz w:val="24"/>
                <w:szCs w:val="24"/>
              </w:rPr>
              <w:t>92-97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pStyle w:val="af0"/>
            </w:pPr>
            <w:r w:rsidRPr="00C23A3F">
              <w:t>Рациональные уравнения как математические модели реальных ситуаци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961847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C23A3F" w:rsidRPr="00C23A3F" w:rsidTr="008714DC">
        <w:trPr>
          <w:cantSplit/>
          <w:trHeight w:val="1003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331305" w:rsidRDefault="00961847" w:rsidP="00331305">
            <w:pPr>
              <w:ind w:left="10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05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 по теме  «</w:t>
            </w: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Применение квадратных уравнений</w:t>
            </w:r>
            <w:r w:rsidRPr="00C23A3F">
              <w:rPr>
                <w:rFonts w:ascii="Times New Roman" w:hAnsi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331305" w:rsidRDefault="00961847" w:rsidP="0033130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1305">
              <w:rPr>
                <w:rFonts w:ascii="Times New Roman" w:hAnsi="Times New Roman"/>
                <w:sz w:val="24"/>
                <w:szCs w:val="24"/>
              </w:rPr>
              <w:t>99-</w:t>
            </w:r>
            <w:r w:rsidR="00BF33F3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C23A3F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BF33F3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331305" w:rsidRDefault="00BF33F3" w:rsidP="00331305">
            <w:pPr>
              <w:ind w:left="10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23A3F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23A3F"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 работа №7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C23A3F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3A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33249" w:rsidRPr="00C23A3F" w:rsidTr="008714DC">
        <w:trPr>
          <w:cantSplit/>
          <w:trHeight w:val="358"/>
        </w:trPr>
        <w:tc>
          <w:tcPr>
            <w:tcW w:w="85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33249" w:rsidRPr="00331305" w:rsidRDefault="00BF33F3" w:rsidP="0033130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33249" w:rsidRPr="00C23A3F" w:rsidRDefault="00833249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итоговой контрольной работы. Упражнения для повторения курса 8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331305" w:rsidRDefault="00331305" w:rsidP="0096184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33249" w:rsidRPr="00C23A3F" w:rsidRDefault="00961847" w:rsidP="0096184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5424B2" w:rsidRDefault="005424B2" w:rsidP="005424B2">
      <w:pPr>
        <w:rPr>
          <w:rFonts w:ascii="Times New Roman" w:hAnsi="Times New Roman"/>
          <w:b/>
          <w:sz w:val="24"/>
          <w:szCs w:val="24"/>
        </w:rPr>
      </w:pPr>
    </w:p>
    <w:p w:rsidR="008714DC" w:rsidRDefault="008714DC" w:rsidP="005424B2">
      <w:pPr>
        <w:rPr>
          <w:rFonts w:ascii="Times New Roman" w:hAnsi="Times New Roman"/>
          <w:b/>
          <w:sz w:val="24"/>
          <w:szCs w:val="24"/>
        </w:rPr>
      </w:pPr>
    </w:p>
    <w:p w:rsidR="00C23A3F" w:rsidRPr="005424B2" w:rsidRDefault="00C23A3F" w:rsidP="008714DC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 класс</w:t>
      </w:r>
    </w:p>
    <w:tbl>
      <w:tblPr>
        <w:tblW w:w="10347" w:type="dxa"/>
        <w:tblInd w:w="466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992"/>
        <w:gridCol w:w="7087"/>
        <w:gridCol w:w="2268"/>
      </w:tblGrid>
      <w:tr w:rsidR="00C23A3F" w:rsidRPr="004F0D6D" w:rsidTr="00C0616C">
        <w:trPr>
          <w:cantSplit/>
          <w:trHeight w:val="703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C23A3F" w:rsidRPr="008714DC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14D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№ урока</w:t>
            </w:r>
          </w:p>
          <w:p w:rsidR="00C23A3F" w:rsidRPr="008714DC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C23A3F" w:rsidRPr="008714DC" w:rsidRDefault="00833249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а урок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23A3F" w:rsidRPr="008714DC" w:rsidRDefault="0055608D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личест</w:t>
            </w:r>
            <w:r w:rsidR="00C23A3F" w:rsidRPr="008714D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во</w:t>
            </w:r>
          </w:p>
          <w:p w:rsidR="00C23A3F" w:rsidRPr="008714DC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14D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часов</w:t>
            </w:r>
          </w:p>
        </w:tc>
      </w:tr>
      <w:tr w:rsidR="00C23A3F" w:rsidRPr="004F0D6D" w:rsidTr="008714DC">
        <w:trPr>
          <w:cantSplit/>
          <w:trHeight w:val="703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C23A3F" w:rsidRPr="004F0D6D" w:rsidRDefault="00C23A3F" w:rsidP="00C23A3F">
            <w:pPr>
              <w:shd w:val="clear" w:color="auto" w:fill="FFFFFF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Глава </w:t>
            </w:r>
            <w:r w:rsidRPr="004F0D6D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. Неравенства.  (20 часов)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55608D" w:rsidP="005560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-3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исловые неравен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55608D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55608D" w:rsidP="005560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-5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Основные свойства числов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55608D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55608D" w:rsidP="0055608D">
            <w:pPr>
              <w:ind w:left="246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-8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Сложение и умножение числовых неравенств. Оценивание значения выраж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55608D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55608D" w:rsidP="0055608D">
            <w:pPr>
              <w:ind w:left="425" w:hanging="179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Неравенства с одной переменно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55608D" w:rsidP="0055608D">
            <w:pPr>
              <w:ind w:left="246" w:hanging="28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-14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неравенств с одной переменной. Числовые промежут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B43D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B43DE8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43DE8" w:rsidRDefault="00B43DE8" w:rsidP="0055608D">
            <w:pPr>
              <w:ind w:left="246" w:hanging="28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3DE8" w:rsidRPr="004F0D6D" w:rsidRDefault="00B43DE8" w:rsidP="00C23A3F">
            <w:pPr>
              <w:pStyle w:val="af0"/>
            </w:pPr>
            <w:r>
              <w:rPr>
                <w:color w:val="111111"/>
              </w:rPr>
              <w:t>Всероссийская проверочная работа (ВПР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B43DE8" w:rsidRDefault="00B43DE8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B43DE8" w:rsidP="005560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  <w:r w:rsidR="0055608D">
              <w:rPr>
                <w:rFonts w:ascii="Times New Roman" w:hAnsi="Times New Roman"/>
              </w:rPr>
              <w:t>-19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EF49B5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55608D" w:rsidP="005560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 по теме «Неравенства и системы неравенств с одной переменной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F0D6D" w:rsidRPr="004F0D6D" w:rsidTr="008714DC">
        <w:trPr>
          <w:cantSplit/>
          <w:trHeight w:val="358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4F0D6D" w:rsidRPr="004F0D6D" w:rsidRDefault="004F0D6D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 xml:space="preserve">Глава II </w:t>
            </w:r>
            <w:r w:rsidRPr="004F0D6D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. (38 часов)</w:t>
            </w:r>
          </w:p>
        </w:tc>
      </w:tr>
      <w:tr w:rsidR="00C23A3F" w:rsidRPr="004F0D6D" w:rsidTr="00C0616C">
        <w:trPr>
          <w:cantSplit/>
          <w:trHeight w:val="735"/>
        </w:trPr>
        <w:tc>
          <w:tcPr>
            <w:tcW w:w="9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C23A3F" w:rsidRPr="0055608D" w:rsidRDefault="0055608D" w:rsidP="005560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-23</w:t>
            </w:r>
          </w:p>
        </w:tc>
        <w:tc>
          <w:tcPr>
            <w:tcW w:w="7087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Повторение и расширение сведений о функции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C23A3F" w:rsidRPr="004F0D6D" w:rsidRDefault="00C8725A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C8725A" w:rsidP="00C8725A">
            <w:pPr>
              <w:ind w:left="425" w:hanging="32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-26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8725A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C8725A" w:rsidP="00C8725A">
            <w:pPr>
              <w:ind w:left="425" w:hanging="321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-29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Как построить график функции </w:t>
            </w:r>
            <w:r w:rsidRPr="004F0D6D">
              <w:rPr>
                <w:i/>
              </w:rPr>
              <w:t>y = kf(x),</w:t>
            </w:r>
            <w:r w:rsidRPr="004F0D6D">
              <w:t xml:space="preserve"> если известен график функции </w:t>
            </w:r>
            <w:r w:rsidRPr="004F0D6D">
              <w:rPr>
                <w:i/>
              </w:rPr>
              <w:t>y = f(x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8725A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C8725A" w:rsidP="00C97D87">
            <w:pPr>
              <w:ind w:left="425" w:hanging="32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-33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8725A">
            <w:pPr>
              <w:pStyle w:val="af0"/>
              <w:rPr>
                <w:i/>
              </w:rPr>
            </w:pPr>
            <w:r w:rsidRPr="004F0D6D">
              <w:t>Как построить графи</w:t>
            </w:r>
            <w:r w:rsidR="00C8725A">
              <w:t>ки функции</w:t>
            </w:r>
            <w:r w:rsidRPr="004F0D6D">
              <w:t xml:space="preserve">             </w:t>
            </w:r>
            <w:r w:rsidRPr="004F0D6D">
              <w:rPr>
                <w:i/>
              </w:rPr>
              <w:t xml:space="preserve">y = f(x) + b </w:t>
            </w:r>
            <w:r w:rsidRPr="004F0D6D">
              <w:t xml:space="preserve">и </w:t>
            </w:r>
            <w:r w:rsidRPr="004F0D6D">
              <w:rPr>
                <w:i/>
              </w:rPr>
              <w:t>y = f(x + a)</w:t>
            </w:r>
            <w:r w:rsidRPr="004F0D6D">
              <w:t xml:space="preserve">, если известен график функции </w:t>
            </w:r>
            <w:r w:rsidRPr="004F0D6D">
              <w:rPr>
                <w:i/>
              </w:rPr>
              <w:t>y = f(x)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8725A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C8725A" w:rsidP="00C97D87">
            <w:pPr>
              <w:ind w:left="-37" w:hanging="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4-39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вадратичная функция, её график и свойств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8725A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C8725A" w:rsidP="00C8725A">
            <w:pPr>
              <w:ind w:left="425" w:hanging="32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rPr>
                <w:b/>
              </w:rPr>
            </w:pPr>
            <w:r w:rsidRPr="004F0D6D">
              <w:rPr>
                <w:b/>
              </w:rPr>
              <w:t>Контрольная работа № 2 по теме: «Квадратичная функция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55608D" w:rsidRDefault="00C8725A" w:rsidP="00C8725A">
            <w:pPr>
              <w:ind w:left="104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1-46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квадратных неравенст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8725A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C23A3F" w:rsidRPr="004F0D6D" w:rsidTr="00C0616C">
        <w:trPr>
          <w:cantSplit/>
          <w:trHeight w:val="776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8725A" w:rsidRDefault="00C8725A" w:rsidP="00C0616C">
            <w:pPr>
              <w:ind w:left="425" w:hanging="32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7-</w:t>
            </w:r>
            <w:r w:rsidR="00C0616C">
              <w:rPr>
                <w:rFonts w:ascii="Times New Roman" w:hAnsi="Times New Roman"/>
              </w:rPr>
              <w:t>52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8725A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C23A3F" w:rsidRPr="004F0D6D" w:rsidTr="00C0616C">
        <w:trPr>
          <w:cantSplit/>
          <w:trHeight w:val="776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8725A" w:rsidRDefault="00C0616C" w:rsidP="00C0616C">
            <w:pPr>
              <w:ind w:left="425" w:hanging="32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3-57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Решение задач с помощью систем уравнений второй степен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C23A3F" w:rsidRPr="004F0D6D" w:rsidTr="00C0616C">
        <w:trPr>
          <w:cantSplit/>
          <w:trHeight w:val="776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8725A" w:rsidRDefault="00C0616C" w:rsidP="00C0616C">
            <w:pPr>
              <w:ind w:left="246" w:hanging="3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8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rPr>
                <w:b/>
              </w:rPr>
            </w:pPr>
            <w:r w:rsidRPr="004F0D6D">
              <w:rPr>
                <w:b/>
              </w:rPr>
              <w:t>Контрольная работа № 3 по теме: «Решение ура</w:t>
            </w:r>
            <w:r w:rsidR="00C0616C">
              <w:rPr>
                <w:b/>
              </w:rPr>
              <w:t>в</w:t>
            </w:r>
            <w:r w:rsidRPr="004F0D6D">
              <w:rPr>
                <w:b/>
              </w:rPr>
              <w:t>нений и систем уравнений с двумя переменными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F0D6D" w:rsidRPr="004F0D6D" w:rsidTr="008714DC">
        <w:trPr>
          <w:cantSplit/>
          <w:trHeight w:val="776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4F0D6D" w:rsidRPr="004F0D6D" w:rsidRDefault="004F0D6D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Глава III. Эле</w:t>
            </w:r>
            <w:r w:rsidR="002B7BD5">
              <w:rPr>
                <w:rFonts w:ascii="Times New Roman" w:hAnsi="Times New Roman"/>
                <w:b/>
                <w:sz w:val="24"/>
                <w:szCs w:val="24"/>
              </w:rPr>
              <w:t>менты прикладной математики. (37</w:t>
            </w: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0616C" w:rsidP="00C0616C">
            <w:pPr>
              <w:pStyle w:val="af0"/>
              <w:ind w:left="142"/>
            </w:pPr>
            <w:r>
              <w:t>59-61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Математическое моделирование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0616C" w:rsidP="00C0616C">
            <w:pPr>
              <w:pStyle w:val="af0"/>
              <w:ind w:left="142"/>
            </w:pPr>
            <w:r>
              <w:t>62-64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 w:rsidRPr="004F0D6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F0D6D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0616C" w:rsidP="00C0616C">
            <w:pPr>
              <w:pStyle w:val="af0"/>
              <w:ind w:left="142"/>
            </w:pPr>
            <w:r>
              <w:lastRenderedPageBreak/>
              <w:t>65-66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Приближённые вычислен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0616C" w:rsidP="00C0616C">
            <w:pPr>
              <w:pStyle w:val="af0"/>
              <w:ind w:left="142"/>
            </w:pPr>
            <w:r>
              <w:t>67-69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Основные правила комбинатори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C0616C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0-71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астота и вероятность случайного событ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C0616C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2-74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Классическое определение</w:t>
            </w:r>
            <w:r w:rsidRPr="004F0D6D">
              <w:rPr>
                <w:lang w:val="en-US"/>
              </w:rPr>
              <w:t xml:space="preserve"> </w:t>
            </w:r>
            <w:r w:rsidRPr="004F0D6D">
              <w:t>вероятност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C0616C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5-77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Начальные сведения о статистике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C0616C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8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pStyle w:val="af0"/>
              <w:rPr>
                <w:b/>
              </w:rPr>
            </w:pPr>
            <w:r w:rsidRPr="004F0D6D">
              <w:rPr>
                <w:b/>
              </w:rPr>
              <w:t>Контрольная работа № 4 по теме: «Элементы прикладной математики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C0616C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9-80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Числовые последовательност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C0616C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1-84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>Арифметическая прогресс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2B7BD5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5-87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Сумма </w:t>
            </w:r>
            <w:r w:rsidRPr="004F0D6D">
              <w:rPr>
                <w:i/>
              </w:rPr>
              <w:t>n</w:t>
            </w:r>
            <w:r w:rsidRPr="004F0D6D">
              <w:t xml:space="preserve"> первых членов арифметической прогресс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C0616C" w:rsidP="002B7BD5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  <w:r w:rsidR="002B7BD5">
              <w:rPr>
                <w:rFonts w:ascii="Times New Roman" w:hAnsi="Times New Roman"/>
              </w:rPr>
              <w:t>8-90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2B7BD5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1-92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pStyle w:val="af0"/>
            </w:pPr>
            <w:r w:rsidRPr="004F0D6D">
              <w:t xml:space="preserve">Сумма </w:t>
            </w:r>
            <w:r w:rsidRPr="004F0D6D">
              <w:rPr>
                <w:i/>
              </w:rPr>
              <w:t>n</w:t>
            </w:r>
            <w:r w:rsidRPr="004F0D6D">
              <w:t xml:space="preserve"> первых членов геометрической прогресс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0616C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4F0D6D" w:rsidTr="00C0616C">
        <w:trPr>
          <w:cantSplit/>
          <w:trHeight w:val="600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23A3F" w:rsidRPr="00C0616C" w:rsidRDefault="002B7BD5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3-94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 xml:space="preserve">Сумма бесконечной геометрической прогрессии, у которой | </w:t>
            </w:r>
            <w:r w:rsidRPr="004F0D6D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Pr="004F0D6D"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3A3F" w:rsidRPr="004F0D6D" w:rsidRDefault="00C97D87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0616C" w:rsidRDefault="002B7BD5" w:rsidP="00C0616C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5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 по теме</w:t>
            </w:r>
            <w:r w:rsidRPr="004F0D6D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«</w:t>
            </w: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Числовые последовательности</w:t>
            </w:r>
            <w:r w:rsidRPr="004F0D6D">
              <w:rPr>
                <w:rFonts w:ascii="Times New Roman" w:hAnsi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F0D6D" w:rsidRPr="004F0D6D" w:rsidTr="008714DC">
        <w:trPr>
          <w:cantSplit/>
          <w:trHeight w:val="358"/>
        </w:trPr>
        <w:tc>
          <w:tcPr>
            <w:tcW w:w="10347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4F0D6D" w:rsidRPr="004F0D6D" w:rsidRDefault="004F0D6D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</w:t>
            </w:r>
            <w:r w:rsidR="00BF33F3">
              <w:rPr>
                <w:rFonts w:ascii="Times New Roman" w:hAnsi="Times New Roman"/>
                <w:b/>
                <w:sz w:val="24"/>
                <w:szCs w:val="24"/>
              </w:rPr>
              <w:t xml:space="preserve">тизация учебного материала.  (4 </w:t>
            </w:r>
            <w:r w:rsidRPr="004F0D6D">
              <w:rPr>
                <w:rFonts w:ascii="Times New Roman" w:hAnsi="Times New Roman"/>
                <w:b/>
                <w:sz w:val="24"/>
                <w:szCs w:val="24"/>
              </w:rPr>
              <w:t>ч.)</w:t>
            </w:r>
          </w:p>
        </w:tc>
      </w:tr>
      <w:tr w:rsidR="00C23A3F" w:rsidRPr="004F0D6D" w:rsidTr="00C0616C">
        <w:trPr>
          <w:cantSplit/>
          <w:trHeight w:val="611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97D87" w:rsidRDefault="00BF33F3" w:rsidP="00C97D87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6-97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3A3F" w:rsidRPr="004F0D6D" w:rsidRDefault="00C23A3F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BF33F3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97D87" w:rsidRDefault="00BF33F3" w:rsidP="00C97D87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8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4F0D6D" w:rsidRDefault="00C23A3F" w:rsidP="00C97D87">
            <w:pPr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97D87" w:rsidRPr="004F0D6D"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 работа №6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A3F" w:rsidRPr="004F0D6D" w:rsidTr="00C0616C">
        <w:trPr>
          <w:cantSplit/>
          <w:trHeight w:val="358"/>
        </w:trPr>
        <w:tc>
          <w:tcPr>
            <w:tcW w:w="99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97D87" w:rsidRDefault="00BF33F3" w:rsidP="00BF33F3">
            <w:pPr>
              <w:ind w:left="14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9</w:t>
            </w:r>
          </w:p>
        </w:tc>
        <w:tc>
          <w:tcPr>
            <w:tcW w:w="70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3A3F" w:rsidRPr="00C97D87" w:rsidRDefault="00C97D87" w:rsidP="00C23A3F">
            <w:pPr>
              <w:rPr>
                <w:rFonts w:ascii="Times New Roman" w:hAnsi="Times New Roman"/>
                <w:sz w:val="24"/>
                <w:szCs w:val="24"/>
              </w:rPr>
            </w:pPr>
            <w:r w:rsidRPr="00C97D87">
              <w:rPr>
                <w:rFonts w:ascii="Times New Roman" w:hAnsi="Times New Roman"/>
                <w:sz w:val="24"/>
                <w:szCs w:val="24"/>
              </w:rPr>
              <w:t>Анализ итоговой контрольной работы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C23A3F" w:rsidRPr="004F0D6D" w:rsidRDefault="00C23A3F" w:rsidP="00C23A3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D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B55776" w:rsidRDefault="00B55776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C23A3F" w:rsidRPr="00E532E4" w:rsidRDefault="00C23A3F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4F0D6D" w:rsidRDefault="004F0D6D" w:rsidP="00E532E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2627" w:rsidRDefault="008714DC" w:rsidP="008714DC">
      <w:pPr>
        <w:spacing w:after="0" w:line="360" w:lineRule="auto"/>
        <w:ind w:left="426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ЕМАТИЧЕСКОЕ ПЛАНИРОВАНИЕ</w:t>
      </w:r>
    </w:p>
    <w:p w:rsidR="008714DC" w:rsidRDefault="008714DC" w:rsidP="008714DC">
      <w:pPr>
        <w:spacing w:after="0" w:line="360" w:lineRule="auto"/>
        <w:ind w:left="426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Геометрия </w:t>
      </w:r>
    </w:p>
    <w:p w:rsidR="008714DC" w:rsidRPr="00BC2627" w:rsidRDefault="008714DC" w:rsidP="008714DC">
      <w:pPr>
        <w:spacing w:after="0" w:line="360" w:lineRule="auto"/>
        <w:ind w:left="426"/>
        <w:jc w:val="center"/>
        <w:rPr>
          <w:rFonts w:ascii="Times New Roman" w:eastAsia="Times New Roman" w:hAnsi="Times New Roman"/>
          <w:sz w:val="24"/>
          <w:szCs w:val="24"/>
          <w:lang w:val="en-US" w:eastAsia="ar-SA"/>
        </w:rPr>
      </w:pPr>
      <w:r>
        <w:rPr>
          <w:rFonts w:ascii="Times New Roman" w:hAnsi="Times New Roman"/>
          <w:b/>
          <w:sz w:val="24"/>
          <w:szCs w:val="24"/>
        </w:rPr>
        <w:t>7 класс</w:t>
      </w:r>
    </w:p>
    <w:tbl>
      <w:tblPr>
        <w:tblW w:w="10347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7087"/>
        <w:gridCol w:w="2268"/>
      </w:tblGrid>
      <w:tr w:rsidR="00BC2627" w:rsidRPr="00BC2627" w:rsidTr="00443862">
        <w:trPr>
          <w:trHeight w:val="709"/>
        </w:trPr>
        <w:tc>
          <w:tcPr>
            <w:tcW w:w="992" w:type="dxa"/>
            <w:vAlign w:val="center"/>
          </w:tcPr>
          <w:p w:rsidR="00BC2627" w:rsidRPr="008714DC" w:rsidRDefault="00BC2627" w:rsidP="008714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8714DC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№</w:t>
            </w:r>
            <w:r w:rsidR="00833249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урока</w:t>
            </w:r>
          </w:p>
        </w:tc>
        <w:tc>
          <w:tcPr>
            <w:tcW w:w="7087" w:type="dxa"/>
          </w:tcPr>
          <w:p w:rsidR="00BC2627" w:rsidRPr="008714DC" w:rsidRDefault="00833249" w:rsidP="008714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268" w:type="dxa"/>
          </w:tcPr>
          <w:p w:rsidR="00BC2627" w:rsidRPr="008714DC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8714DC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BC2627" w:rsidRPr="00BC2627" w:rsidTr="00443862">
        <w:trPr>
          <w:trHeight w:val="345"/>
        </w:trPr>
        <w:tc>
          <w:tcPr>
            <w:tcW w:w="10347" w:type="dxa"/>
            <w:gridSpan w:val="3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Начальные геометрические сведения (15часов)</w:t>
            </w:r>
          </w:p>
        </w:tc>
      </w:tr>
      <w:tr w:rsidR="00BC2627" w:rsidRPr="00BC2627" w:rsidTr="00443862">
        <w:trPr>
          <w:trHeight w:val="355"/>
        </w:trPr>
        <w:tc>
          <w:tcPr>
            <w:tcW w:w="992" w:type="dxa"/>
            <w:vAlign w:val="center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  <w:r w:rsidR="0083324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2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о</w:t>
            </w:r>
            <w:r w:rsidR="002E32A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ка, прямая, отрезок, плоскость</w:t>
            </w: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262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7087" w:type="dxa"/>
          </w:tcPr>
          <w:p w:rsidR="00BC2627" w:rsidRPr="00BC2627" w:rsidRDefault="002E32A5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уч и угол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265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равнение отрезков и углов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56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Длина отрезка. Единицы измерения длины. 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ходной контроль. </w:t>
            </w:r>
          </w:p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Длина отрезка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8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Градусная мера угла. Измерение углов. 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415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межные и вертикальные углы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40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-12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-14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Начальные геометрические сведения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087" w:type="dxa"/>
          </w:tcPr>
          <w:p w:rsidR="00BC2627" w:rsidRPr="002B7BD5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</w:pPr>
            <w:r w:rsidRPr="002B7BD5"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  <w:t>Контрольная работа №1 по теме: «Начальные геометрические сведения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10347" w:type="dxa"/>
            <w:gridSpan w:val="3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Треугольники (18 часов)</w:t>
            </w:r>
          </w:p>
        </w:tc>
      </w:tr>
      <w:tr w:rsidR="00BC2627" w:rsidRPr="00BC2627" w:rsidTr="00443862">
        <w:trPr>
          <w:trHeight w:val="254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Треугольник. Свойства равных треугольников. 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ервый признак равенства треугольников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9-20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 к прямой. Медианы, биссектрисы и высоты треугольника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равнобедренного треугольника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ение задач 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торой признаки равенства треугольников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именение второго признака равенства треугольников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ретий признак равенства треугольников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именение признаков равенства треугольников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кружность, круг, Дуга, хорда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я с помощью циркуля и линейки Основные задачи на построение. Построение  угла, равного данному,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биссектрисы угла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перпендикуляра к прямой, построение середины отрезка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именение признаков равенства треугольников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Треугольники» подготовка к контрольной работе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7087" w:type="dxa"/>
          </w:tcPr>
          <w:p w:rsidR="00BC2627" w:rsidRPr="002B7BD5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</w:pPr>
            <w:r w:rsidRPr="002B7BD5"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  <w:t>Контрольная работа №2 по теме: «Треугольники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10347" w:type="dxa"/>
            <w:gridSpan w:val="3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Параллельные прямые (16 часов)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4-35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параллельных прямых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Признаки параллельных прямых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актические способы построения параллельных прямых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Признаки параллельных прямых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9-40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Аксиома параллельности 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войства параллельных прямых. 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параллельных прямых. Теорема, обратная данной.</w:t>
            </w:r>
          </w:p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орема об углах с соответственно параллельными сторонами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Теорема об углах с соответственно перпендикулярными сторонами. 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Свойства параллельных прямых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вычисление, доказательство и построение, связанные с параллельными прямыми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7-48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Параллельные прямые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7087" w:type="dxa"/>
          </w:tcPr>
          <w:p w:rsidR="00BC2627" w:rsidRPr="002B7BD5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</w:pPr>
            <w:r w:rsidRPr="002B7BD5"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  <w:t>Контрольная работа №3 по теме: «Параллельные прямые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10347" w:type="dxa"/>
            <w:gridSpan w:val="3"/>
          </w:tcPr>
          <w:p w:rsidR="00BC2627" w:rsidRPr="00833249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833249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Соотношения между сторонами и углами треугольника (16 часов)</w:t>
            </w:r>
          </w:p>
        </w:tc>
      </w:tr>
      <w:tr w:rsidR="00BC2627" w:rsidRPr="00BC2627" w:rsidTr="00443862">
        <w:trPr>
          <w:trHeight w:val="35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50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умма углов треугольника.)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умма углов треугольника. Остроугольный, прямоугольный и тупоугольный треугольники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отношения между сторонами и углами треугольника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равенство треугольника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Контрольная работа № 4 по теме: «Соотношения между сторонами и углами треугольника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ямоугольные треугольники. Свойства прямоугольных треугольников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равенства прямоугольных треугольников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 «Признаки равенства прямоугольных треугольников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сстояние между точками. Перпендикуляр к прямой. 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стояние между параллельными прямыми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 «Расстояние между параллельными прямыми»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8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треугольника по трем элементам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561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строение треугольников по трем сторонам, двум сторонам и углу между ними, стороне и двум прилежащим к ней углам, </w:t>
            </w:r>
            <w:r w:rsidRPr="00BC2627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ru-RU"/>
              </w:rPr>
              <w:t>по другим элементам</w:t>
            </w: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277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3-64</w:t>
            </w:r>
          </w:p>
        </w:tc>
        <w:tc>
          <w:tcPr>
            <w:tcW w:w="7087" w:type="dxa"/>
          </w:tcPr>
          <w:p w:rsidR="00BC2627" w:rsidRPr="00BC2627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Прямоугольные треугольники. Геометрические построения».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C2627" w:rsidRPr="00BC2627" w:rsidTr="00443862">
        <w:trPr>
          <w:trHeight w:val="278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7087" w:type="dxa"/>
          </w:tcPr>
          <w:p w:rsidR="00BC2627" w:rsidRPr="002B7BD5" w:rsidRDefault="00BC2627" w:rsidP="00BC2627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</w:pPr>
            <w:r w:rsidRPr="002B7BD5"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  <w:t>Контрольная работа № 5 по теме: «Прямоугольные треугольники. Геометрические построения»</w:t>
            </w:r>
          </w:p>
        </w:tc>
        <w:tc>
          <w:tcPr>
            <w:tcW w:w="2268" w:type="dxa"/>
          </w:tcPr>
          <w:p w:rsidR="00BC2627" w:rsidRPr="00BC2627" w:rsidRDefault="00BC2627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C26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C2627" w:rsidRPr="00BC2627" w:rsidTr="00443862">
        <w:trPr>
          <w:trHeight w:val="319"/>
        </w:trPr>
        <w:tc>
          <w:tcPr>
            <w:tcW w:w="10347" w:type="dxa"/>
            <w:gridSpan w:val="3"/>
          </w:tcPr>
          <w:p w:rsidR="00BC2627" w:rsidRPr="00BC2627" w:rsidRDefault="00BF33F3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тоговое повторение (3</w:t>
            </w:r>
            <w:r w:rsidR="00BC2627" w:rsidRPr="00BC262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ч)</w:t>
            </w:r>
          </w:p>
        </w:tc>
      </w:tr>
      <w:tr w:rsidR="00BC2627" w:rsidRPr="00BC2627" w:rsidTr="00443862">
        <w:trPr>
          <w:trHeight w:val="355"/>
        </w:trPr>
        <w:tc>
          <w:tcPr>
            <w:tcW w:w="992" w:type="dxa"/>
            <w:vAlign w:val="center"/>
          </w:tcPr>
          <w:p w:rsidR="00BC2627" w:rsidRPr="00BC2627" w:rsidRDefault="00833249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7087" w:type="dxa"/>
          </w:tcPr>
          <w:p w:rsidR="00BC2627" w:rsidRPr="00833249" w:rsidRDefault="00C46C48" w:rsidP="00BC262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учебного материала по геометрии за курс 7 класса</w:t>
            </w:r>
          </w:p>
        </w:tc>
        <w:tc>
          <w:tcPr>
            <w:tcW w:w="2268" w:type="dxa"/>
          </w:tcPr>
          <w:p w:rsidR="00BC2627" w:rsidRPr="00BC2627" w:rsidRDefault="00C46C48" w:rsidP="00EA45B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443862" w:rsidTr="0044386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55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862" w:rsidRPr="00443862" w:rsidRDefault="00BF33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3862" w:rsidRPr="00443862" w:rsidRDefault="00443862">
            <w:pPr>
              <w:spacing w:after="0" w:line="240" w:lineRule="auto"/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</w:pPr>
            <w:r w:rsidRPr="00443862">
              <w:rPr>
                <w:rFonts w:ascii="Times New Roman" w:eastAsia="Times New Roman" w:hAnsi="Times New Roman"/>
                <w:b/>
                <w:iCs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3862" w:rsidRPr="00443862" w:rsidRDefault="0044386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4386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443862" w:rsidTr="0044386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355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862" w:rsidRPr="00443862" w:rsidRDefault="00BF33F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3862" w:rsidRPr="00443862" w:rsidRDefault="00443862">
            <w:pPr>
              <w:spacing w:after="0" w:line="240" w:lineRule="auto"/>
              <w:rPr>
                <w:rFonts w:ascii="Times New Roman" w:eastAsia="Times New Roman" w:hAnsi="Times New Roman"/>
                <w:iCs/>
                <w:sz w:val="24"/>
                <w:szCs w:val="24"/>
                <w:lang w:eastAsia="ru-RU"/>
              </w:rPr>
            </w:pPr>
            <w:r w:rsidRPr="00443862">
              <w:rPr>
                <w:rFonts w:ascii="Times New Roman" w:eastAsia="Times New Roman" w:hAnsi="Times New Roman"/>
                <w:iCs/>
                <w:sz w:val="24"/>
                <w:szCs w:val="24"/>
                <w:lang w:eastAsia="ru-RU"/>
              </w:rPr>
              <w:t>Анализ контрольной работы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3862" w:rsidRPr="00443862" w:rsidRDefault="0044386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44386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BC2627" w:rsidRDefault="00BC2627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C1A6E" w:rsidRDefault="00BC1A6E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714DC" w:rsidRDefault="008714DC" w:rsidP="00BC2627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714DC" w:rsidRPr="008714DC" w:rsidRDefault="008714DC" w:rsidP="008714DC">
      <w:pPr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8714DC">
        <w:rPr>
          <w:rFonts w:ascii="Times New Roman" w:eastAsia="Times New Roman" w:hAnsi="Times New Roman"/>
          <w:b/>
          <w:sz w:val="24"/>
          <w:szCs w:val="24"/>
          <w:lang w:eastAsia="ru-RU"/>
        </w:rPr>
        <w:t>8 класс</w:t>
      </w:r>
    </w:p>
    <w:tbl>
      <w:tblPr>
        <w:tblStyle w:val="af"/>
        <w:tblW w:w="10064" w:type="dxa"/>
        <w:tblInd w:w="534" w:type="dxa"/>
        <w:tblLayout w:type="fixed"/>
        <w:tblLook w:val="01E0" w:firstRow="1" w:lastRow="1" w:firstColumn="1" w:lastColumn="1" w:noHBand="0" w:noVBand="0"/>
      </w:tblPr>
      <w:tblGrid>
        <w:gridCol w:w="992"/>
        <w:gridCol w:w="7087"/>
        <w:gridCol w:w="1276"/>
        <w:gridCol w:w="709"/>
      </w:tblGrid>
      <w:tr w:rsidR="00BC1A6E" w:rsidRPr="00862FC3" w:rsidTr="00EA45B7">
        <w:trPr>
          <w:trHeight w:val="476"/>
        </w:trPr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BC1A6E" w:rsidRPr="00862FC3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5. Четырехугольники. 14 часов.</w:t>
            </w:r>
          </w:p>
        </w:tc>
      </w:tr>
      <w:tr w:rsidR="00BC1A6E" w:rsidRPr="00862FC3" w:rsidTr="00EA45B7">
        <w:trPr>
          <w:trHeight w:val="293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EA45B7" w:rsidRDefault="00BC1A6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BC1A6E" w:rsidRPr="00EA45B7" w:rsidRDefault="00BC1A6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п\п</w:t>
            </w:r>
          </w:p>
        </w:tc>
        <w:tc>
          <w:tcPr>
            <w:tcW w:w="708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EA45B7" w:rsidRDefault="00BC1A6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C1A6E" w:rsidRPr="00EA45B7" w:rsidRDefault="00BC1A6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198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EA45B7" w:rsidRDefault="00EA45B7" w:rsidP="00EA45B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ичество</w:t>
            </w:r>
          </w:p>
          <w:p w:rsidR="00BC1A6E" w:rsidRPr="00EA45B7" w:rsidRDefault="00BC1A6E" w:rsidP="00EA45B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часов</w:t>
            </w:r>
          </w:p>
        </w:tc>
      </w:tr>
      <w:tr w:rsidR="00BC1A6E" w:rsidRPr="00862FC3" w:rsidTr="00EA45B7">
        <w:trPr>
          <w:trHeight w:val="293"/>
        </w:trPr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Многоугольник. Выпуклый многоугольник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Четырехугольник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rPr>
          <w:trHeight w:val="263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араллелограмм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знаки параллелограмм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  <w:r w:rsidR="002B7BD5">
              <w:rPr>
                <w:rFonts w:ascii="Times New Roman" w:hAnsi="Times New Roman"/>
                <w:sz w:val="24"/>
                <w:szCs w:val="24"/>
              </w:rPr>
              <w:t>-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рапец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2B7BD5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ямоугольник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омб. Квадрат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  <w:r w:rsidR="002B7BD5">
              <w:rPr>
                <w:rFonts w:ascii="Times New Roman" w:hAnsi="Times New Roman"/>
                <w:sz w:val="24"/>
                <w:szCs w:val="24"/>
              </w:rPr>
              <w:t>-12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B7BD5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2B7BD5" w:rsidRDefault="00BC1A6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B7BD5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rPr>
          <w:trHeight w:val="550"/>
        </w:trPr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6. Площадь. 14 часов.</w:t>
            </w:r>
          </w:p>
        </w:tc>
      </w:tr>
      <w:tr w:rsidR="00BC1A6E" w:rsidRPr="00862FC3" w:rsidTr="00EA45B7">
        <w:trPr>
          <w:trHeight w:val="349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онятие площади многоугольника. Площадь квадрат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прямоугольник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-1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параллелограмм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-20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треугольник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-22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лощадь трапеции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-24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Пифагор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-26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485FD2" w:rsidRDefault="00BC1A6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85FD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2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rPr>
          <w:trHeight w:val="550"/>
        </w:trPr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7. Подобные треугольники. 19 часов.</w:t>
            </w:r>
          </w:p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BC1A6E" w:rsidRPr="00862FC3" w:rsidTr="00EA45B7">
        <w:trPr>
          <w:trHeight w:val="28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-30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Определение подобных треугольников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rPr>
          <w:trHeight w:val="395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-33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знаки подобия треугольников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-35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обобщения и повторен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485FD2" w:rsidRDefault="00BC1A6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85FD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-41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менение подобия к доказательству теорем и решению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-45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оотношения между сторонами и углами прямоугольного треугольник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обобщения и повторен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485FD2">
              <w:rPr>
                <w:rFonts w:ascii="Times New Roman" w:hAnsi="Times New Roman"/>
                <w:b/>
                <w:sz w:val="24"/>
                <w:szCs w:val="24"/>
              </w:rPr>
              <w:t>Контрольная работа</w:t>
            </w:r>
            <w:r w:rsidR="00485FD2" w:rsidRPr="00485FD2">
              <w:rPr>
                <w:rFonts w:ascii="Times New Roman" w:hAnsi="Times New Roman"/>
                <w:b/>
                <w:sz w:val="24"/>
                <w:szCs w:val="24"/>
              </w:rPr>
              <w:t xml:space="preserve"> №4</w:t>
            </w:r>
            <w:r w:rsidRPr="00862FC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rPr>
          <w:trHeight w:val="550"/>
        </w:trPr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8. Окружность. 17 часов.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Взаимное расположение прямой и окружности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асательная к окружности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Градусная мера дуги окружности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о вписанном угле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BC1A6E" w:rsidRPr="00862FC3" w:rsidRDefault="00EA45B7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="00BC1A6E"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-54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BC1A6E" w:rsidRPr="00862FC3" w:rsidRDefault="00EA45B7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="00485FD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Четыре замечательные точки треугольник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Вписанная окружность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Описанная окружность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-62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485FD2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обобщения и повторен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921456" w:rsidRDefault="00BC1A6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2145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5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. 4 часа.</w:t>
            </w:r>
          </w:p>
        </w:tc>
      </w:tr>
      <w:tr w:rsidR="00BC1A6E" w:rsidRPr="00862FC3" w:rsidTr="00EA45B7"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485FD2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 Четырехугольники.</w:t>
            </w:r>
            <w:r w:rsidR="00BF33F3" w:rsidRPr="00862FC3">
              <w:rPr>
                <w:rFonts w:ascii="Times New Roman" w:hAnsi="Times New Roman"/>
                <w:sz w:val="24"/>
                <w:szCs w:val="24"/>
              </w:rPr>
              <w:t xml:space="preserve"> Площади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BF33F3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 Подобные треугольники.</w:t>
            </w:r>
            <w:r w:rsidR="00BF33F3" w:rsidRPr="00862FC3">
              <w:rPr>
                <w:rFonts w:ascii="Times New Roman" w:hAnsi="Times New Roman"/>
                <w:sz w:val="24"/>
                <w:szCs w:val="24"/>
              </w:rPr>
              <w:t xml:space="preserve"> Окружность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21456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Default="00BF33F3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Pr="00862FC3" w:rsidRDefault="009214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Pr="00862FC3" w:rsidRDefault="00921456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21456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Default="00BF33F3" w:rsidP="00485F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Pr="00921456" w:rsidRDefault="00921456">
            <w:pPr>
              <w:rPr>
                <w:rFonts w:ascii="Times New Roman" w:hAnsi="Times New Roman"/>
                <w:sz w:val="24"/>
                <w:szCs w:val="24"/>
              </w:rPr>
            </w:pPr>
            <w:r w:rsidRPr="00921456">
              <w:rPr>
                <w:rFonts w:ascii="Times New Roman" w:hAnsi="Times New Roman"/>
                <w:sz w:val="24"/>
                <w:szCs w:val="24"/>
              </w:rPr>
              <w:t>Анализ контрольной работы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Pr="00862FC3" w:rsidRDefault="00921456" w:rsidP="00EA45B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rPr>
          <w:trHeight w:val="476"/>
        </w:trPr>
        <w:tc>
          <w:tcPr>
            <w:tcW w:w="1006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1A6E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EA45B7" w:rsidRPr="00862FC3" w:rsidRDefault="00EA45B7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BC1A6E" w:rsidRPr="00862FC3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9 класс</w:t>
            </w:r>
          </w:p>
          <w:p w:rsidR="00BC1A6E" w:rsidRPr="00862FC3" w:rsidRDefault="00BC1A6E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9. Векторы. Глава 10. Метод координат. 18 часов.</w:t>
            </w:r>
          </w:p>
        </w:tc>
      </w:tr>
      <w:tr w:rsidR="00BC1A6E" w:rsidRPr="00862FC3" w:rsidTr="00EA45B7">
        <w:trPr>
          <w:trHeight w:val="293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EA45B7" w:rsidRDefault="00BC1A6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№</w:t>
            </w:r>
          </w:p>
          <w:p w:rsidR="00BC1A6E" w:rsidRPr="00EA45B7" w:rsidRDefault="00BC1A6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п\п</w:t>
            </w:r>
          </w:p>
        </w:tc>
        <w:tc>
          <w:tcPr>
            <w:tcW w:w="708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EA45B7" w:rsidRDefault="00BC1A6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C1A6E" w:rsidRPr="00EA45B7" w:rsidRDefault="00BC1A6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198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EA45B7" w:rsidRDefault="00EA45B7" w:rsidP="00EA45B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ичество</w:t>
            </w:r>
          </w:p>
          <w:p w:rsidR="00BC1A6E" w:rsidRPr="00EA45B7" w:rsidRDefault="00BC1A6E" w:rsidP="00EA45B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часов</w:t>
            </w:r>
          </w:p>
        </w:tc>
      </w:tr>
      <w:tr w:rsidR="00BC1A6E" w:rsidRPr="00862FC3" w:rsidTr="00EA45B7">
        <w:trPr>
          <w:trHeight w:val="293"/>
        </w:trPr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онятие вектор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авенство векторов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rPr>
          <w:trHeight w:val="263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3</w:t>
            </w:r>
            <w:r w:rsidR="00921456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ложение и вычитание векторов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множение вектора на число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именение векторов к решению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редняя линия трапеции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9</w:t>
            </w:r>
            <w:r w:rsidR="00921456">
              <w:rPr>
                <w:rFonts w:ascii="Times New Roman" w:hAnsi="Times New Roman"/>
                <w:sz w:val="24"/>
                <w:szCs w:val="24"/>
              </w:rPr>
              <w:t>-10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Координаты вектор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-12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авнение окружности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авнение прямой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5</w:t>
            </w:r>
            <w:r w:rsidR="00921456">
              <w:rPr>
                <w:rFonts w:ascii="Times New Roman" w:hAnsi="Times New Roman"/>
                <w:sz w:val="24"/>
                <w:szCs w:val="24"/>
              </w:rPr>
              <w:t>-16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EA45B7" w:rsidRDefault="00BC1A6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rPr>
          <w:trHeight w:val="550"/>
        </w:trPr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11. Соотношения между сторонами и углами треугольника. Скалярное произведение векторов. 11 часов.</w:t>
            </w:r>
          </w:p>
        </w:tc>
      </w:tr>
      <w:tr w:rsidR="00BC1A6E" w:rsidRPr="00862FC3" w:rsidTr="00921456">
        <w:trPr>
          <w:trHeight w:val="349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инус, косинус, тангенс, котангенс угл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о площади треугольника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синусов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орема косинусов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-24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треугольников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-26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Скалярное произведение векторов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EA45B7" w:rsidRDefault="00BC1A6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2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rPr>
          <w:trHeight w:val="550"/>
        </w:trPr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12. Длина окружности и площадь круга. 12 часов.</w:t>
            </w:r>
          </w:p>
          <w:p w:rsidR="00BC1A6E" w:rsidRPr="00862FC3" w:rsidRDefault="00BC1A6E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BC1A6E" w:rsidRPr="00862FC3" w:rsidTr="00921456">
        <w:trPr>
          <w:trHeight w:val="282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-33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BC1A6E" w:rsidRPr="00862FC3" w:rsidTr="00921456">
        <w:trPr>
          <w:trHeight w:val="407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197CB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  <w:r w:rsidR="00921456">
              <w:rPr>
                <w:rFonts w:ascii="Times New Roman" w:hAnsi="Times New Roman"/>
                <w:sz w:val="24"/>
                <w:szCs w:val="24"/>
              </w:rPr>
              <w:t>-3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Длина окружности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197CB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  <w:r w:rsidR="00921456">
              <w:rPr>
                <w:rFonts w:ascii="Times New Roman" w:hAnsi="Times New Roman"/>
                <w:sz w:val="24"/>
                <w:szCs w:val="24"/>
              </w:rPr>
              <w:t>-3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 xml:space="preserve">Площадь круга 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197CB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  <w:r w:rsidR="00921456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EA45B7" w:rsidRDefault="00BC1A6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A45B7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rPr>
          <w:trHeight w:val="550"/>
        </w:trPr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8. Движения. 8 часов.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197CB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  <w:r w:rsidR="00921456">
              <w:rPr>
                <w:rFonts w:ascii="Times New Roman" w:hAnsi="Times New Roman"/>
                <w:sz w:val="24"/>
                <w:szCs w:val="24"/>
              </w:rPr>
              <w:t>-4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онятие движения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-4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Параллельный перенос и поворот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Урок повторения и обобщения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1A6E" w:rsidRPr="00862FC3" w:rsidRDefault="00197CB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921456" w:rsidRDefault="00BC1A6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2145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4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C1A6E" w:rsidRPr="00862FC3" w:rsidTr="00EA45B7">
        <w:tc>
          <w:tcPr>
            <w:tcW w:w="1006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1A6E" w:rsidRPr="00862FC3" w:rsidRDefault="00BC1A6E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Глава 9. Началь</w:t>
            </w:r>
            <w:r w:rsidR="00C46C48">
              <w:rPr>
                <w:rFonts w:ascii="Times New Roman" w:hAnsi="Times New Roman"/>
                <w:b/>
                <w:bCs/>
                <w:sz w:val="24"/>
                <w:szCs w:val="24"/>
              </w:rPr>
              <w:t>ные сведения из стереометрии. 10 часов</w:t>
            </w:r>
            <w:r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</w:tc>
      </w:tr>
      <w:tr w:rsidR="002A0DA1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197CB6" w:rsidP="00197CB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  <w:r w:rsidR="00921456">
              <w:rPr>
                <w:rFonts w:ascii="Times New Roman" w:hAnsi="Times New Roman"/>
                <w:sz w:val="24"/>
                <w:szCs w:val="24"/>
              </w:rPr>
              <w:t>-5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A0DA1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197CB6" w:rsidP="00197CB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  <w:r w:rsidR="00921456">
              <w:rPr>
                <w:rFonts w:ascii="Times New Roman" w:hAnsi="Times New Roman"/>
                <w:sz w:val="24"/>
                <w:szCs w:val="24"/>
              </w:rPr>
              <w:t>-5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Тела и поверхности вращения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A0DA1" w:rsidRPr="00862FC3" w:rsidTr="0092145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197CB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-59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0DA1" w:rsidRPr="00862FC3" w:rsidRDefault="002A0DA1">
            <w:pPr>
              <w:rPr>
                <w:rFonts w:ascii="Times New Roman" w:hAnsi="Times New Roman"/>
                <w:sz w:val="24"/>
                <w:szCs w:val="24"/>
              </w:rPr>
            </w:pPr>
            <w:r w:rsidRPr="00862FC3">
              <w:rPr>
                <w:rFonts w:ascii="Times New Roman" w:hAnsi="Times New Roman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A1" w:rsidRPr="00862FC3" w:rsidRDefault="00EA45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21456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Pr="00862FC3" w:rsidRDefault="00921456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Pr="00862FC3" w:rsidRDefault="00BF33F3" w:rsidP="00443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. 7</w:t>
            </w:r>
            <w:r w:rsidR="00443862" w:rsidRPr="00862FC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часов.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Default="009214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1456" w:rsidRPr="00862FC3" w:rsidTr="00EA45B7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Pr="00862FC3" w:rsidRDefault="00BF33F3" w:rsidP="0092145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-66</w:t>
            </w:r>
          </w:p>
        </w:tc>
        <w:tc>
          <w:tcPr>
            <w:tcW w:w="7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Pr="00862FC3" w:rsidRDefault="004438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учебного материала по геометрии за курс 7-9 классов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1456" w:rsidRDefault="00BF33F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</w:tbl>
    <w:p w:rsidR="007A3B0F" w:rsidRPr="00E532E4" w:rsidRDefault="007A3B0F" w:rsidP="00BF33F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7A3B0F" w:rsidRPr="00E532E4" w:rsidSect="004F0D6D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4BC3" w:rsidRDefault="003B4BC3" w:rsidP="00DD6797">
      <w:pPr>
        <w:spacing w:after="0" w:line="240" w:lineRule="auto"/>
      </w:pPr>
      <w:r>
        <w:separator/>
      </w:r>
    </w:p>
  </w:endnote>
  <w:endnote w:type="continuationSeparator" w:id="0">
    <w:p w:rsidR="003B4BC3" w:rsidRDefault="003B4BC3" w:rsidP="00DD67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4BC3" w:rsidRDefault="003B4BC3" w:rsidP="00DD6797">
      <w:pPr>
        <w:spacing w:after="0" w:line="240" w:lineRule="auto"/>
      </w:pPr>
      <w:r>
        <w:separator/>
      </w:r>
    </w:p>
  </w:footnote>
  <w:footnote w:type="continuationSeparator" w:id="0">
    <w:p w:rsidR="003B4BC3" w:rsidRDefault="003B4BC3" w:rsidP="00DD67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7926664"/>
    <w:multiLevelType w:val="hybridMultilevel"/>
    <w:tmpl w:val="284C580A"/>
    <w:lvl w:ilvl="0" w:tplc="A4EC6850">
      <w:start w:val="1"/>
      <w:numFmt w:val="decimal"/>
      <w:lvlText w:val="%1."/>
      <w:lvlJc w:val="left"/>
      <w:pPr>
        <w:ind w:left="730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7884" w:hanging="360"/>
      </w:pPr>
    </w:lvl>
    <w:lvl w:ilvl="2" w:tplc="0419001B">
      <w:start w:val="1"/>
      <w:numFmt w:val="lowerRoman"/>
      <w:lvlText w:val="%3."/>
      <w:lvlJc w:val="right"/>
      <w:pPr>
        <w:ind w:left="8604" w:hanging="180"/>
      </w:pPr>
    </w:lvl>
    <w:lvl w:ilvl="3" w:tplc="0419000F">
      <w:start w:val="1"/>
      <w:numFmt w:val="decimal"/>
      <w:lvlText w:val="%4."/>
      <w:lvlJc w:val="left"/>
      <w:pPr>
        <w:ind w:left="9324" w:hanging="360"/>
      </w:pPr>
    </w:lvl>
    <w:lvl w:ilvl="4" w:tplc="04190019">
      <w:start w:val="1"/>
      <w:numFmt w:val="lowerLetter"/>
      <w:lvlText w:val="%5."/>
      <w:lvlJc w:val="left"/>
      <w:pPr>
        <w:ind w:left="10044" w:hanging="360"/>
      </w:pPr>
    </w:lvl>
    <w:lvl w:ilvl="5" w:tplc="0419001B">
      <w:start w:val="1"/>
      <w:numFmt w:val="lowerRoman"/>
      <w:lvlText w:val="%6."/>
      <w:lvlJc w:val="right"/>
      <w:pPr>
        <w:ind w:left="10764" w:hanging="180"/>
      </w:pPr>
    </w:lvl>
    <w:lvl w:ilvl="6" w:tplc="0419000F">
      <w:start w:val="1"/>
      <w:numFmt w:val="decimal"/>
      <w:lvlText w:val="%7."/>
      <w:lvlJc w:val="left"/>
      <w:pPr>
        <w:ind w:left="11484" w:hanging="360"/>
      </w:pPr>
    </w:lvl>
    <w:lvl w:ilvl="7" w:tplc="04190019">
      <w:start w:val="1"/>
      <w:numFmt w:val="lowerLetter"/>
      <w:lvlText w:val="%8."/>
      <w:lvlJc w:val="left"/>
      <w:pPr>
        <w:ind w:left="12204" w:hanging="360"/>
      </w:pPr>
    </w:lvl>
    <w:lvl w:ilvl="8" w:tplc="0419001B">
      <w:start w:val="1"/>
      <w:numFmt w:val="lowerRoman"/>
      <w:lvlText w:val="%9."/>
      <w:lvlJc w:val="right"/>
      <w:pPr>
        <w:ind w:left="12924" w:hanging="180"/>
      </w:pPr>
    </w:lvl>
  </w:abstractNum>
  <w:abstractNum w:abstractNumId="24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785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7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B92188A"/>
    <w:multiLevelType w:val="hybridMultilevel"/>
    <w:tmpl w:val="5914B3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</w:lvl>
    <w:lvl w:ilvl="3" w:tplc="0419000F" w:tentative="1">
      <w:start w:val="1"/>
      <w:numFmt w:val="decimal"/>
      <w:lvlText w:val="%4."/>
      <w:lvlJc w:val="left"/>
      <w:pPr>
        <w:ind w:left="3163" w:hanging="360"/>
      </w:p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</w:lvl>
    <w:lvl w:ilvl="6" w:tplc="0419000F" w:tentative="1">
      <w:start w:val="1"/>
      <w:numFmt w:val="decimal"/>
      <w:lvlText w:val="%7."/>
      <w:lvlJc w:val="left"/>
      <w:pPr>
        <w:ind w:left="5323" w:hanging="360"/>
      </w:p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43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4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  <w:lvlOverride w:ilvl="0">
      <w:startOverride w:val="1"/>
    </w:lvlOverride>
  </w:num>
  <w:num w:numId="2">
    <w:abstractNumId w:val="37"/>
  </w:num>
  <w:num w:numId="3">
    <w:abstractNumId w:val="25"/>
  </w:num>
  <w:num w:numId="4">
    <w:abstractNumId w:val="13"/>
  </w:num>
  <w:num w:numId="5">
    <w:abstractNumId w:val="18"/>
  </w:num>
  <w:num w:numId="6">
    <w:abstractNumId w:val="33"/>
  </w:num>
  <w:num w:numId="7">
    <w:abstractNumId w:val="2"/>
  </w:num>
  <w:num w:numId="8">
    <w:abstractNumId w:val="19"/>
  </w:num>
  <w:num w:numId="9">
    <w:abstractNumId w:val="14"/>
  </w:num>
  <w:num w:numId="10">
    <w:abstractNumId w:val="43"/>
  </w:num>
  <w:num w:numId="11">
    <w:abstractNumId w:val="8"/>
  </w:num>
  <w:num w:numId="12">
    <w:abstractNumId w:val="9"/>
  </w:num>
  <w:num w:numId="13">
    <w:abstractNumId w:val="20"/>
  </w:num>
  <w:num w:numId="14">
    <w:abstractNumId w:val="21"/>
  </w:num>
  <w:num w:numId="15">
    <w:abstractNumId w:val="0"/>
  </w:num>
  <w:num w:numId="16">
    <w:abstractNumId w:val="30"/>
  </w:num>
  <w:num w:numId="17">
    <w:abstractNumId w:val="27"/>
  </w:num>
  <w:num w:numId="18">
    <w:abstractNumId w:val="7"/>
  </w:num>
  <w:num w:numId="19">
    <w:abstractNumId w:val="29"/>
  </w:num>
  <w:num w:numId="20">
    <w:abstractNumId w:val="40"/>
  </w:num>
  <w:num w:numId="21">
    <w:abstractNumId w:val="15"/>
  </w:num>
  <w:num w:numId="22">
    <w:abstractNumId w:val="10"/>
  </w:num>
  <w:num w:numId="23">
    <w:abstractNumId w:val="6"/>
  </w:num>
  <w:num w:numId="24">
    <w:abstractNumId w:val="4"/>
  </w:num>
  <w:num w:numId="25">
    <w:abstractNumId w:val="35"/>
  </w:num>
  <w:num w:numId="26">
    <w:abstractNumId w:val="41"/>
  </w:num>
  <w:num w:numId="27">
    <w:abstractNumId w:val="1"/>
  </w:num>
  <w:num w:numId="28">
    <w:abstractNumId w:val="31"/>
  </w:num>
  <w:num w:numId="29">
    <w:abstractNumId w:val="22"/>
  </w:num>
  <w:num w:numId="30">
    <w:abstractNumId w:val="36"/>
  </w:num>
  <w:num w:numId="31">
    <w:abstractNumId w:val="16"/>
  </w:num>
  <w:num w:numId="32">
    <w:abstractNumId w:val="28"/>
  </w:num>
  <w:num w:numId="33">
    <w:abstractNumId w:val="12"/>
  </w:num>
  <w:num w:numId="34">
    <w:abstractNumId w:val="44"/>
  </w:num>
  <w:num w:numId="35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6"/>
  </w:num>
  <w:num w:numId="37">
    <w:abstractNumId w:val="34"/>
  </w:num>
  <w:num w:numId="38">
    <w:abstractNumId w:val="38"/>
  </w:num>
  <w:num w:numId="39">
    <w:abstractNumId w:val="5"/>
  </w:num>
  <w:num w:numId="40">
    <w:abstractNumId w:val="32"/>
  </w:num>
  <w:num w:numId="41">
    <w:abstractNumId w:val="23"/>
  </w:num>
  <w:num w:numId="42">
    <w:abstractNumId w:val="11"/>
  </w:num>
  <w:num w:numId="43">
    <w:abstractNumId w:val="42"/>
  </w:num>
  <w:num w:numId="44">
    <w:abstractNumId w:val="24"/>
  </w:num>
  <w:num w:numId="4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6797"/>
    <w:rsid w:val="00025E64"/>
    <w:rsid w:val="00104638"/>
    <w:rsid w:val="00197CB6"/>
    <w:rsid w:val="001F4F82"/>
    <w:rsid w:val="001F557A"/>
    <w:rsid w:val="00250087"/>
    <w:rsid w:val="0025169A"/>
    <w:rsid w:val="002A0DA1"/>
    <w:rsid w:val="002B7BD5"/>
    <w:rsid w:val="002E32A5"/>
    <w:rsid w:val="00326D42"/>
    <w:rsid w:val="00331305"/>
    <w:rsid w:val="003B4BC3"/>
    <w:rsid w:val="003C16C6"/>
    <w:rsid w:val="00443862"/>
    <w:rsid w:val="00485FD2"/>
    <w:rsid w:val="004909F5"/>
    <w:rsid w:val="004C55C2"/>
    <w:rsid w:val="004F0D6D"/>
    <w:rsid w:val="005075B0"/>
    <w:rsid w:val="005424B2"/>
    <w:rsid w:val="0055608D"/>
    <w:rsid w:val="006711C2"/>
    <w:rsid w:val="007A3B0F"/>
    <w:rsid w:val="00833249"/>
    <w:rsid w:val="00852F1D"/>
    <w:rsid w:val="00862FC3"/>
    <w:rsid w:val="008714DC"/>
    <w:rsid w:val="008813F1"/>
    <w:rsid w:val="00887A65"/>
    <w:rsid w:val="008A5869"/>
    <w:rsid w:val="008F4146"/>
    <w:rsid w:val="00921456"/>
    <w:rsid w:val="00943BB1"/>
    <w:rsid w:val="00961847"/>
    <w:rsid w:val="009A5AB1"/>
    <w:rsid w:val="00A0241F"/>
    <w:rsid w:val="00A322DA"/>
    <w:rsid w:val="00AE2338"/>
    <w:rsid w:val="00B43DE8"/>
    <w:rsid w:val="00B55776"/>
    <w:rsid w:val="00B62469"/>
    <w:rsid w:val="00B6402F"/>
    <w:rsid w:val="00B758F2"/>
    <w:rsid w:val="00BC1A6E"/>
    <w:rsid w:val="00BC2627"/>
    <w:rsid w:val="00BD3B54"/>
    <w:rsid w:val="00BF33F3"/>
    <w:rsid w:val="00C0616C"/>
    <w:rsid w:val="00C16BE7"/>
    <w:rsid w:val="00C23A3F"/>
    <w:rsid w:val="00C46C48"/>
    <w:rsid w:val="00C8725A"/>
    <w:rsid w:val="00C97D87"/>
    <w:rsid w:val="00CE64E8"/>
    <w:rsid w:val="00D872AD"/>
    <w:rsid w:val="00DD6797"/>
    <w:rsid w:val="00E532E4"/>
    <w:rsid w:val="00EA45B7"/>
    <w:rsid w:val="00ED20DE"/>
    <w:rsid w:val="00EE3E24"/>
    <w:rsid w:val="00EF49B5"/>
    <w:rsid w:val="00F663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1AB47C1-0941-48C5-825A-71F83D2FD0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D6797"/>
    <w:rPr>
      <w:rFonts w:ascii="Calibri" w:eastAsia="Calibri" w:hAnsi="Calibri" w:cs="Times New Roman"/>
    </w:rPr>
  </w:style>
  <w:style w:type="paragraph" w:styleId="1">
    <w:name w:val="heading 1"/>
    <w:basedOn w:val="a0"/>
    <w:next w:val="a0"/>
    <w:link w:val="10"/>
    <w:uiPriority w:val="9"/>
    <w:qFormat/>
    <w:rsid w:val="007A3B0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link w:val="20"/>
    <w:qFormat/>
    <w:rsid w:val="00DD6797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DD679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DD679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DD6797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DD6797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1"/>
    <w:link w:val="4"/>
    <w:uiPriority w:val="9"/>
    <w:semiHidden/>
    <w:rsid w:val="00DD679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4">
    <w:name w:val="List Paragraph"/>
    <w:basedOn w:val="a0"/>
    <w:link w:val="a5"/>
    <w:qFormat/>
    <w:rsid w:val="00DD6797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paragraph" w:customStyle="1" w:styleId="ConsPlusNormal">
    <w:name w:val="ConsPlusNormal"/>
    <w:rsid w:val="00DD679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styleId="a6">
    <w:name w:val="footnote reference"/>
    <w:uiPriority w:val="99"/>
    <w:rsid w:val="00DD679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D679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DD6797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DD679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DD6797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DD6797"/>
    <w:pPr>
      <w:numPr>
        <w:numId w:val="1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DD679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DD6797"/>
    <w:rPr>
      <w:rFonts w:ascii="Times New Roman" w:hAnsi="Times New Roman"/>
      <w:sz w:val="24"/>
      <w:szCs w:val="24"/>
    </w:rPr>
  </w:style>
  <w:style w:type="paragraph" w:styleId="ab">
    <w:name w:val="Subtitle"/>
    <w:basedOn w:val="a0"/>
    <w:next w:val="a0"/>
    <w:link w:val="ac"/>
    <w:qFormat/>
    <w:rsid w:val="00F66360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F66360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F663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F66360"/>
    <w:rPr>
      <w:rFonts w:ascii="Tahoma" w:eastAsia="Calibri" w:hAnsi="Tahoma" w:cs="Tahoma"/>
      <w:sz w:val="16"/>
      <w:szCs w:val="16"/>
    </w:rPr>
  </w:style>
  <w:style w:type="table" w:styleId="af">
    <w:name w:val="Table Grid"/>
    <w:basedOn w:val="a2"/>
    <w:rsid w:val="00B758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No Spacing"/>
    <w:aliases w:val="основа"/>
    <w:link w:val="af1"/>
    <w:uiPriority w:val="1"/>
    <w:qFormat/>
    <w:rsid w:val="00887A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7A3B0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f1">
    <w:name w:val="Без интервала Знак"/>
    <w:aliases w:val="основа Знак"/>
    <w:link w:val="af0"/>
    <w:uiPriority w:val="1"/>
    <w:locked/>
    <w:rsid w:val="007A3B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Абзац списка1"/>
    <w:basedOn w:val="a0"/>
    <w:rsid w:val="00B55776"/>
    <w:pPr>
      <w:spacing w:after="160" w:line="256" w:lineRule="auto"/>
      <w:ind w:left="720"/>
      <w:contextualSpacing/>
    </w:pPr>
    <w:rPr>
      <w:rFonts w:ascii="Times New Roman" w:eastAsia="Times New Roman" w:hAnsi="Times New Roman"/>
      <w:sz w:val="28"/>
    </w:rPr>
  </w:style>
  <w:style w:type="character" w:customStyle="1" w:styleId="c31">
    <w:name w:val="c31"/>
    <w:basedOn w:val="a1"/>
    <w:rsid w:val="00B55776"/>
  </w:style>
  <w:style w:type="character" w:customStyle="1" w:styleId="c3c0">
    <w:name w:val="c3 c0"/>
    <w:basedOn w:val="a1"/>
    <w:rsid w:val="00B557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71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44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7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44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1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2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0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1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1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92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15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CE01EB-2CCC-4ECA-BA07-EFE8422959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9</Pages>
  <Words>9795</Words>
  <Characters>55834</Characters>
  <Application>Microsoft Office Word</Application>
  <DocSecurity>0</DocSecurity>
  <Lines>465</Lines>
  <Paragraphs>1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65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user</cp:lastModifiedBy>
  <cp:revision>2</cp:revision>
  <dcterms:created xsi:type="dcterms:W3CDTF">2020-11-05T05:17:00Z</dcterms:created>
  <dcterms:modified xsi:type="dcterms:W3CDTF">2020-11-05T05:17:00Z</dcterms:modified>
</cp:coreProperties>
</file>